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10B41" w14:textId="3502CA05" w:rsidR="003B2FAE" w:rsidRPr="0045685D" w:rsidRDefault="0086332C" w:rsidP="003B2FAE">
      <w:pPr>
        <w:spacing w:beforeLines="100" w:before="360" w:afterLines="150" w:after="540" w:line="0" w:lineRule="atLeast"/>
        <w:jc w:val="center"/>
        <w:rPr>
          <w:sz w:val="44"/>
          <w:szCs w:val="36"/>
        </w:rPr>
      </w:pPr>
      <w:r w:rsidRPr="0045685D">
        <w:rPr>
          <w:sz w:val="44"/>
          <w:szCs w:val="36"/>
        </w:rPr>
        <w:t>1</w:t>
      </w:r>
      <w:r w:rsidR="00311FEB" w:rsidRPr="0045685D">
        <w:rPr>
          <w:sz w:val="44"/>
          <w:szCs w:val="36"/>
        </w:rPr>
        <w:t>1</w:t>
      </w:r>
      <w:r w:rsidR="000355C5" w:rsidRPr="0045685D">
        <w:rPr>
          <w:sz w:val="44"/>
          <w:szCs w:val="36"/>
        </w:rPr>
        <w:t>4</w:t>
      </w:r>
      <w:r w:rsidR="009F33F5" w:rsidRPr="0045685D">
        <w:rPr>
          <w:b/>
          <w:sz w:val="44"/>
          <w:szCs w:val="36"/>
        </w:rPr>
        <w:t>年</w:t>
      </w:r>
      <w:r w:rsidR="003B2FAE" w:rsidRPr="0045685D">
        <w:rPr>
          <w:b/>
          <w:sz w:val="44"/>
          <w:szCs w:val="36"/>
        </w:rPr>
        <w:t>學力檢測</w:t>
      </w:r>
      <w:r w:rsidR="00BE5D55">
        <w:rPr>
          <w:rFonts w:hint="eastAsia"/>
          <w:b/>
          <w:sz w:val="44"/>
          <w:szCs w:val="36"/>
        </w:rPr>
        <w:t>測驗</w:t>
      </w:r>
      <w:r w:rsidR="003B2FAE" w:rsidRPr="0045685D">
        <w:rPr>
          <w:b/>
          <w:sz w:val="44"/>
          <w:szCs w:val="36"/>
        </w:rPr>
        <w:t>題本</w:t>
      </w:r>
      <w:r w:rsidR="003B2FAE" w:rsidRPr="0045685D">
        <w:rPr>
          <w:b/>
          <w:sz w:val="44"/>
          <w:szCs w:val="36"/>
        </w:rPr>
        <w:br/>
      </w:r>
      <w:r w:rsidR="00B704B4" w:rsidRPr="0045685D">
        <w:rPr>
          <w:b/>
          <w:sz w:val="44"/>
          <w:szCs w:val="36"/>
        </w:rPr>
        <w:t>數學</w:t>
      </w:r>
      <w:r w:rsidR="001B2579" w:rsidRPr="0045685D">
        <w:rPr>
          <w:b/>
          <w:sz w:val="44"/>
          <w:szCs w:val="36"/>
        </w:rPr>
        <w:t>七</w:t>
      </w:r>
      <w:r w:rsidR="003B2FAE" w:rsidRPr="0045685D">
        <w:rPr>
          <w:b/>
          <w:sz w:val="44"/>
          <w:szCs w:val="36"/>
        </w:rPr>
        <w:t>年級</w:t>
      </w:r>
    </w:p>
    <w:p w14:paraId="1C65BBDD" w14:textId="77777777" w:rsidR="0000704B" w:rsidRPr="0045685D" w:rsidRDefault="0000704B" w:rsidP="009C7292">
      <w:pPr>
        <w:spacing w:afterLines="50" w:after="180" w:line="360" w:lineRule="exact"/>
        <w:rPr>
          <w:sz w:val="36"/>
          <w:szCs w:val="36"/>
        </w:rPr>
      </w:pPr>
      <w:r w:rsidRPr="0045685D">
        <w:rPr>
          <w:sz w:val="36"/>
          <w:szCs w:val="36"/>
        </w:rPr>
        <w:t>作答</w:t>
      </w:r>
      <w:r w:rsidR="00D00974" w:rsidRPr="0045685D">
        <w:rPr>
          <w:sz w:val="36"/>
          <w:szCs w:val="36"/>
        </w:rPr>
        <w:t>注意事項</w:t>
      </w:r>
      <w:r w:rsidRPr="0045685D">
        <w:rPr>
          <w:sz w:val="36"/>
          <w:szCs w:val="36"/>
        </w:rPr>
        <w:t>：</w:t>
      </w:r>
    </w:p>
    <w:p w14:paraId="0C22A884" w14:textId="140C975D" w:rsidR="007174C2" w:rsidRPr="0045685D" w:rsidRDefault="00F0298B" w:rsidP="007E414B">
      <w:pPr>
        <w:spacing w:line="0" w:lineRule="atLeast"/>
        <w:rPr>
          <w:sz w:val="36"/>
          <w:szCs w:val="36"/>
        </w:rPr>
      </w:pPr>
      <w:r w:rsidRPr="0045685D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42179830" wp14:editId="30926E12">
                <wp:extent cx="6120130" cy="4975860"/>
                <wp:effectExtent l="0" t="0" r="13970" b="15240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497586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B065383" w14:textId="77777777" w:rsidR="00CF6CBC" w:rsidRDefault="00CF6CBC" w:rsidP="00F0298B">
                            <w:pPr>
                              <w:widowControl/>
                              <w:spacing w:afterLines="30" w:after="108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0CBE7E64" w14:textId="77777777" w:rsidR="00CF6CBC" w:rsidRDefault="00CF6CBC" w:rsidP="00F0298B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030385D8" w14:textId="77777777" w:rsidR="00CF6CBC" w:rsidRDefault="00CF6CBC" w:rsidP="00F0298B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393255D5" w14:textId="0D8F823C" w:rsidR="00CF6CBC" w:rsidRDefault="00CF6CBC" w:rsidP="00F0298B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5B13A638" w14:textId="77777777" w:rsidR="00CF6CBC" w:rsidRPr="00F4283F" w:rsidRDefault="00CF6CBC" w:rsidP="00F0298B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9374F1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答案卡畫記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1BDC9B05" w14:textId="77777777" w:rsidR="00CF6CBC" w:rsidRPr="00F4283F" w:rsidRDefault="00CF6CBC" w:rsidP="00F0298B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7933DF23" w14:textId="327F7039" w:rsidR="00CF6CBC" w:rsidRPr="0085465F" w:rsidRDefault="00CF6CBC" w:rsidP="00F0298B">
                            <w:pPr>
                              <w:widowControl/>
                              <w:snapToGrid w:val="0"/>
                              <w:spacing w:afterLines="30" w:after="108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</w:t>
                            </w:r>
                            <w:r w:rsidRPr="000355C5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Ⓓ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請在「答案卡」該題題號後方把</w:t>
                            </w:r>
                            <w:r>
                              <w:rPr>
                                <w:rFonts w:ascii="MS Gothic" w:eastAsia="MS Gothic" w:hAnsi="MS Gothic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Ⓓ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圓圈塗黑，如：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Ⓐ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Ⓑ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Ⓒ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56043720" w14:textId="77777777" w:rsidR="00CF6CBC" w:rsidRPr="0085465F" w:rsidRDefault="00CF6CBC" w:rsidP="00F0298B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7AC3B8BD" w14:textId="77777777" w:rsidR="00CF6CBC" w:rsidRDefault="00CF6CBC" w:rsidP="00F0298B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41931D00" w14:textId="77777777" w:rsidR="00CF6CBC" w:rsidRPr="009F33F5" w:rsidRDefault="00CF6CBC" w:rsidP="00F0298B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217983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39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" filled="f" strokeweight="1pt">
                <v:textbox>
                  <w:txbxContent>
                    <w:p w14:paraId="0B065383" w14:textId="77777777" w:rsidR="00CF6CBC" w:rsidRDefault="00CF6CBC" w:rsidP="00F0298B">
                      <w:pPr>
                        <w:widowControl/>
                        <w:spacing w:afterLines="30" w:after="108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0CBE7E64" w14:textId="77777777" w:rsidR="00CF6CBC" w:rsidRDefault="00CF6CBC" w:rsidP="00F0298B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030385D8" w14:textId="77777777" w:rsidR="00CF6CBC" w:rsidRDefault="00CF6CBC" w:rsidP="00F0298B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393255D5" w14:textId="0D8F823C" w:rsidR="00CF6CBC" w:rsidRDefault="00CF6CBC" w:rsidP="00F0298B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5B13A638" w14:textId="77777777" w:rsidR="00CF6CBC" w:rsidRPr="00F4283F" w:rsidRDefault="00CF6CBC" w:rsidP="00F0298B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9374F1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1BDC9B05" w14:textId="77777777" w:rsidR="00CF6CBC" w:rsidRPr="00F4283F" w:rsidRDefault="00CF6CBC" w:rsidP="00F0298B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7933DF23" w14:textId="327F7039" w:rsidR="00CF6CBC" w:rsidRPr="0085465F" w:rsidRDefault="00CF6CBC" w:rsidP="00F0298B">
                      <w:pPr>
                        <w:widowControl/>
                        <w:snapToGrid w:val="0"/>
                        <w:spacing w:afterLines="30" w:after="108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</w:t>
                      </w:r>
                      <w:r w:rsidRPr="000355C5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Ⓓ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請在「答案卡」該題題號後方把</w:t>
                      </w:r>
                      <w:r>
                        <w:rPr>
                          <w:rFonts w:ascii="MS Gothic" w:eastAsia="MS Gothic" w:hAnsi="MS Gothic" w:hint="eastAsia"/>
                          <w:color w:val="000000"/>
                          <w:kern w:val="0"/>
                          <w:sz w:val="36"/>
                          <w:szCs w:val="36"/>
                        </w:rPr>
                        <w:t>Ⓓ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的圓圈塗黑，如：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Ⓐ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Ⓑ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Ⓒ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56043720" w14:textId="77777777" w:rsidR="00CF6CBC" w:rsidRPr="0085465F" w:rsidRDefault="00CF6CBC" w:rsidP="00F0298B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7AC3B8BD" w14:textId="77777777" w:rsidR="00CF6CBC" w:rsidRDefault="00CF6CBC" w:rsidP="00F0298B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41931D00" w14:textId="77777777" w:rsidR="00CF6CBC" w:rsidRPr="009F33F5" w:rsidRDefault="00CF6CBC" w:rsidP="00F0298B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E98E499" w14:textId="29EE04B3" w:rsidR="003B2FAE" w:rsidRPr="0045685D" w:rsidRDefault="003B2FAE">
      <w:pPr>
        <w:widowControl/>
        <w:rPr>
          <w:sz w:val="32"/>
          <w:szCs w:val="3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0355C5" w:rsidRPr="0045685D" w14:paraId="78908486" w14:textId="77777777" w:rsidTr="004910A7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79AA7C36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45685D">
              <w:rPr>
                <w:sz w:val="36"/>
                <w:szCs w:val="36"/>
              </w:rPr>
              <w:t>學</w:t>
            </w:r>
            <w:r w:rsidRPr="0045685D">
              <w:rPr>
                <w:sz w:val="36"/>
                <w:szCs w:val="36"/>
              </w:rPr>
              <w:t xml:space="preserve">  </w:t>
            </w:r>
            <w:r w:rsidRPr="0045685D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1C6C0F37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0355C5" w:rsidRPr="0045685D" w14:paraId="4B857069" w14:textId="77777777" w:rsidTr="004910A7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5B38F6D3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45685D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361D718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0355C5" w:rsidRPr="0045685D" w14:paraId="0447D885" w14:textId="77777777" w:rsidTr="004910A7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59364AED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45685D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12E55DB0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0355C5" w:rsidRPr="0045685D" w14:paraId="07A50F21" w14:textId="77777777" w:rsidTr="004910A7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534A26E7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45685D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5EC35BC9" w14:textId="77777777" w:rsidR="000355C5" w:rsidRPr="0045685D" w:rsidRDefault="000355C5" w:rsidP="004910A7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2CA36DC2" w14:textId="5602FAE6" w:rsidR="00956E58" w:rsidRPr="0045685D" w:rsidRDefault="00956E58" w:rsidP="00486A89">
      <w:pPr>
        <w:widowControl/>
        <w:rPr>
          <w:szCs w:val="28"/>
        </w:rPr>
        <w:sectPr w:rsidR="00956E58" w:rsidRPr="0045685D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</w:p>
    <w:p w14:paraId="0656226D" w14:textId="7B70DEBA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計算</w:t>
      </w:r>
      <w:bookmarkStart w:id="0" w:name="MTBlankEqn"/>
      <w:r w:rsidR="004910A7" w:rsidRPr="0045685D">
        <w:rPr>
          <w:position w:val="-26"/>
        </w:rPr>
        <w:object w:dxaOrig="2420" w:dyaOrig="700" w14:anchorId="68ED2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35.15pt" o:ole="">
            <v:imagedata r:id="rId10" o:title=""/>
          </v:shape>
          <o:OLEObject Type="Embed" ProgID="Equation.DSMT4" ShapeID="_x0000_i1025" DrawAspect="Content" ObjectID="_1808661418" r:id="rId11"/>
        </w:object>
      </w:r>
      <w:bookmarkEnd w:id="0"/>
      <w:r w:rsidRPr="0045685D">
        <w:rPr>
          <w:kern w:val="0"/>
          <w:szCs w:val="28"/>
        </w:rPr>
        <w:t>？</w:t>
      </w:r>
    </w:p>
    <w:p w14:paraId="5A1D2B22" w14:textId="77777777" w:rsidR="000355C5" w:rsidRPr="0045685D" w:rsidRDefault="000355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Pr="0045685D">
        <w:rPr>
          <w:kern w:val="0"/>
          <w:szCs w:val="28"/>
        </w:rPr>
        <w:t>1</w:t>
      </w:r>
    </w:p>
    <w:p w14:paraId="2DFDE8F8" w14:textId="31A84ECF" w:rsidR="000355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910A7"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16</w:t>
      </w:r>
    </w:p>
    <w:p w14:paraId="6AED87BF" w14:textId="72067727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28"/>
        </w:rPr>
        <w:object w:dxaOrig="380" w:dyaOrig="720" w14:anchorId="127FE0A2">
          <v:shape id="_x0000_i1026" type="#_x0000_t75" style="width:18.95pt;height:36.15pt" o:ole="">
            <v:imagedata r:id="rId12" o:title=""/>
          </v:shape>
          <o:OLEObject Type="Embed" ProgID="Equation.DSMT4" ShapeID="_x0000_i1026" DrawAspect="Content" ObjectID="_1808661419" r:id="rId13"/>
        </w:object>
      </w:r>
    </w:p>
    <w:p w14:paraId="32B26151" w14:textId="0E94321D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28"/>
        </w:rPr>
        <w:object w:dxaOrig="700" w:dyaOrig="720" w14:anchorId="5E7862B3">
          <v:shape id="_x0000_i1027" type="#_x0000_t75" style="width:35.15pt;height:36.15pt" o:ole="">
            <v:imagedata r:id="rId14" o:title=""/>
          </v:shape>
          <o:OLEObject Type="Embed" ProgID="Equation.DSMT4" ShapeID="_x0000_i1027" DrawAspect="Content" ObjectID="_1808661420" r:id="rId15"/>
        </w:object>
      </w:r>
    </w:p>
    <w:p w14:paraId="2D8684F3" w14:textId="7E33E2AF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78C6204" w14:textId="4F98F278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99AB638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CA735C8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5C70299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EBB8DF9" w14:textId="65848FAF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已知</w:t>
      </w:r>
      <w:r w:rsidR="004910A7" w:rsidRPr="0045685D">
        <w:rPr>
          <w:position w:val="-28"/>
        </w:rPr>
        <w:object w:dxaOrig="1219" w:dyaOrig="720" w14:anchorId="1A43CF27">
          <v:shape id="_x0000_i1028" type="#_x0000_t75" style="width:60.85pt;height:36.15pt" o:ole="">
            <v:imagedata r:id="rId16" o:title=""/>
          </v:shape>
          <o:OLEObject Type="Embed" ProgID="Equation.DSMT4" ShapeID="_x0000_i1028" DrawAspect="Content" ObjectID="_1808661421" r:id="rId17"/>
        </w:object>
      </w:r>
      <w:r w:rsidRPr="0045685D">
        <w:rPr>
          <w:kern w:val="0"/>
          <w:szCs w:val="28"/>
        </w:rPr>
        <w:t>，</w:t>
      </w:r>
      <w:r w:rsidR="004910A7" w:rsidRPr="0045685D">
        <w:rPr>
          <w:position w:val="-28"/>
        </w:rPr>
        <w:object w:dxaOrig="1200" w:dyaOrig="720" w14:anchorId="07FDD835">
          <v:shape id="_x0000_i1029" type="#_x0000_t75" style="width:60.15pt;height:36.15pt" o:ole="">
            <v:imagedata r:id="rId18" o:title=""/>
          </v:shape>
          <o:OLEObject Type="Embed" ProgID="Equation.DSMT4" ShapeID="_x0000_i1029" DrawAspect="Content" ObjectID="_1808661422" r:id="rId19"/>
        </w:object>
      </w:r>
      <w:r w:rsidRPr="0045685D">
        <w:rPr>
          <w:kern w:val="0"/>
          <w:szCs w:val="28"/>
        </w:rPr>
        <w:t>，</w:t>
      </w:r>
      <w:r w:rsidR="004910A7" w:rsidRPr="0045685D">
        <w:rPr>
          <w:position w:val="-28"/>
        </w:rPr>
        <w:object w:dxaOrig="1180" w:dyaOrig="720" w14:anchorId="6D68BBEA">
          <v:shape id="_x0000_i1030" type="#_x0000_t75" style="width:59.15pt;height:36.15pt" o:ole="">
            <v:imagedata r:id="rId20" o:title=""/>
          </v:shape>
          <o:OLEObject Type="Embed" ProgID="Equation.DSMT4" ShapeID="_x0000_i1030" DrawAspect="Content" ObjectID="_1808661423" r:id="rId21"/>
        </w:object>
      </w:r>
      <w:r w:rsidRPr="0045685D">
        <w:rPr>
          <w:kern w:val="0"/>
          <w:szCs w:val="28"/>
        </w:rPr>
        <w:t>，</w:t>
      </w:r>
      <w:r w:rsidR="004910A7" w:rsidRPr="0045685D">
        <w:rPr>
          <w:position w:val="-28"/>
        </w:rPr>
        <w:object w:dxaOrig="1240" w:dyaOrig="720" w14:anchorId="30AE4619">
          <v:shape id="_x0000_i1031" type="#_x0000_t75" style="width:61.85pt;height:36.15pt" o:ole="">
            <v:imagedata r:id="rId22" o:title=""/>
          </v:shape>
          <o:OLEObject Type="Embed" ProgID="Equation.DSMT4" ShapeID="_x0000_i1031" DrawAspect="Content" ObjectID="_1808661424" r:id="rId23"/>
        </w:object>
      </w:r>
      <w:r w:rsidRPr="0045685D">
        <w:rPr>
          <w:kern w:val="0"/>
          <w:szCs w:val="28"/>
        </w:rPr>
        <w:t>，</w:t>
      </w:r>
      <w:r w:rsidR="004910A7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下列何者是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>、</w:t>
      </w:r>
      <w:r w:rsidRPr="0045685D">
        <w:rPr>
          <w:i/>
          <w:kern w:val="0"/>
          <w:szCs w:val="28"/>
        </w:rPr>
        <w:t>b</w:t>
      </w:r>
      <w:r w:rsidRPr="0045685D">
        <w:rPr>
          <w:kern w:val="0"/>
          <w:szCs w:val="28"/>
        </w:rPr>
        <w:t>、</w:t>
      </w:r>
      <w:r w:rsidRPr="0045685D">
        <w:rPr>
          <w:i/>
          <w:kern w:val="0"/>
          <w:szCs w:val="28"/>
        </w:rPr>
        <w:t>c</w:t>
      </w:r>
      <w:r w:rsidRPr="0045685D">
        <w:rPr>
          <w:kern w:val="0"/>
          <w:szCs w:val="28"/>
        </w:rPr>
        <w:t>、</w:t>
      </w:r>
      <w:r w:rsidRPr="0045685D">
        <w:rPr>
          <w:i/>
          <w:kern w:val="0"/>
          <w:szCs w:val="28"/>
        </w:rPr>
        <w:t>d</w:t>
      </w:r>
      <w:r w:rsidRPr="0045685D">
        <w:rPr>
          <w:kern w:val="0"/>
          <w:szCs w:val="28"/>
        </w:rPr>
        <w:t>的大小關係？</w:t>
      </w:r>
    </w:p>
    <w:p w14:paraId="62965B40" w14:textId="1CC2EF3D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1460" w:dyaOrig="300" w14:anchorId="20C95DC9">
          <v:shape id="_x0000_i1032" type="#_x0000_t75" style="width:73pt;height:14.85pt" o:ole="">
            <v:imagedata r:id="rId24" o:title=""/>
          </v:shape>
          <o:OLEObject Type="Embed" ProgID="Equation.DSMT4" ShapeID="_x0000_i1032" DrawAspect="Content" ObjectID="_1808661425" r:id="rId25"/>
        </w:object>
      </w:r>
    </w:p>
    <w:p w14:paraId="59879FA6" w14:textId="6ACE5517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910A7"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1460" w:dyaOrig="300" w14:anchorId="4758E3B3">
          <v:shape id="_x0000_i1033" type="#_x0000_t75" style="width:73pt;height:14.85pt" o:ole="">
            <v:imagedata r:id="rId26" o:title=""/>
          </v:shape>
          <o:OLEObject Type="Embed" ProgID="Equation.DSMT4" ShapeID="_x0000_i1033" DrawAspect="Content" ObjectID="_1808661426" r:id="rId27"/>
        </w:object>
      </w:r>
    </w:p>
    <w:p w14:paraId="3C384768" w14:textId="24327F5C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460" w:dyaOrig="300" w14:anchorId="4CCEB2C2">
          <v:shape id="_x0000_i1034" type="#_x0000_t75" style="width:73pt;height:14.85pt" o:ole="">
            <v:imagedata r:id="rId28" o:title=""/>
          </v:shape>
          <o:OLEObject Type="Embed" ProgID="Equation.DSMT4" ShapeID="_x0000_i1034" DrawAspect="Content" ObjectID="_1808661427" r:id="rId29"/>
        </w:object>
      </w:r>
    </w:p>
    <w:p w14:paraId="2EAD471E" w14:textId="570D1BE3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460" w:dyaOrig="300" w14:anchorId="55A82BB4">
          <v:shape id="_x0000_i1035" type="#_x0000_t75" style="width:73pt;height:14.85pt" o:ole="">
            <v:imagedata r:id="rId30" o:title=""/>
          </v:shape>
          <o:OLEObject Type="Embed" ProgID="Equation.DSMT4" ShapeID="_x0000_i1035" DrawAspect="Content" ObjectID="_1808661428" r:id="rId31"/>
        </w:object>
      </w:r>
    </w:p>
    <w:p w14:paraId="488E23F6" w14:textId="1DFC4703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23D0472" w14:textId="29E078C2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3858152" w14:textId="53BEEE45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EC7B1D8" w14:textId="2DFE9113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A104512" w14:textId="77777777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0067AF3" w14:textId="45E9EA2C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「某超商推出同價位飲料，購買兩件，第二件折扣</w:t>
      </w:r>
      <w:r w:rsidRPr="0045685D">
        <w:rPr>
          <w:kern w:val="0"/>
          <w:szCs w:val="28"/>
        </w:rPr>
        <w:t>5</w:t>
      </w:r>
      <w:r w:rsidRPr="0045685D">
        <w:rPr>
          <w:kern w:val="0"/>
          <w:szCs w:val="28"/>
        </w:rPr>
        <w:t>元，結帳時再參加抽獎活動。</w:t>
      </w:r>
      <w:r w:rsidRPr="0045685D">
        <w:rPr>
          <w:kern w:val="0"/>
          <w:szCs w:val="28"/>
          <w:u w:val="single"/>
        </w:rPr>
        <w:t>小新</w:t>
      </w:r>
      <w:r w:rsidRPr="0045685D">
        <w:rPr>
          <w:kern w:val="0"/>
          <w:szCs w:val="28"/>
        </w:rPr>
        <w:t>買了兩瓶都是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元的飲料，並且抽中結帳金額再打</w:t>
      </w:r>
      <w:r w:rsidRPr="0045685D">
        <w:rPr>
          <w:kern w:val="0"/>
          <w:szCs w:val="28"/>
        </w:rPr>
        <w:t>88</w:t>
      </w:r>
      <w:r w:rsidRPr="0045685D">
        <w:rPr>
          <w:kern w:val="0"/>
          <w:szCs w:val="28"/>
        </w:rPr>
        <w:t>折的優惠，則</w:t>
      </w:r>
      <w:r w:rsidRPr="0045685D">
        <w:rPr>
          <w:kern w:val="0"/>
          <w:szCs w:val="28"/>
          <w:u w:val="single"/>
        </w:rPr>
        <w:t>小新</w:t>
      </w:r>
      <w:r w:rsidRPr="0045685D">
        <w:rPr>
          <w:kern w:val="0"/>
          <w:szCs w:val="28"/>
        </w:rPr>
        <w:t>需付多少元？」下列哪個選項的列式符合上述題意？</w:t>
      </w:r>
    </w:p>
    <w:p w14:paraId="6C5479F3" w14:textId="6AC62D79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12"/>
        </w:rPr>
        <w:object w:dxaOrig="1660" w:dyaOrig="360" w14:anchorId="0CFADE71">
          <v:shape id="_x0000_i1036" type="#_x0000_t75" style="width:83.15pt;height:18.25pt" o:ole="">
            <v:imagedata r:id="rId32" o:title=""/>
          </v:shape>
          <o:OLEObject Type="Embed" ProgID="Equation.DSMT4" ShapeID="_x0000_i1036" DrawAspect="Content" ObjectID="_1808661429" r:id="rId33"/>
        </w:object>
      </w:r>
    </w:p>
    <w:p w14:paraId="4F8CA0CC" w14:textId="6AEC1994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12"/>
        </w:rPr>
        <w:object w:dxaOrig="1660" w:dyaOrig="360" w14:anchorId="62F1E4C0">
          <v:shape id="_x0000_i1037" type="#_x0000_t75" style="width:83.15pt;height:18.25pt" o:ole="">
            <v:imagedata r:id="rId34" o:title=""/>
          </v:shape>
          <o:OLEObject Type="Embed" ProgID="Equation.DSMT4" ShapeID="_x0000_i1037" DrawAspect="Content" ObjectID="_1808661430" r:id="rId35"/>
        </w:object>
      </w:r>
    </w:p>
    <w:p w14:paraId="3A0A5B7F" w14:textId="7A345992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080" w:dyaOrig="300" w14:anchorId="02BAF86A">
          <v:shape id="_x0000_i1038" type="#_x0000_t75" style="width:54.75pt;height:14.85pt" o:ole="">
            <v:imagedata r:id="rId36" o:title=""/>
          </v:shape>
          <o:OLEObject Type="Embed" ProgID="Equation.DSMT4" ShapeID="_x0000_i1038" DrawAspect="Content" ObjectID="_1808661431" r:id="rId37"/>
        </w:object>
      </w:r>
    </w:p>
    <w:p w14:paraId="278B86E7" w14:textId="7416FC88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460" w:dyaOrig="300" w14:anchorId="2A3AFA4C">
          <v:shape id="_x0000_i1039" type="#_x0000_t75" style="width:73pt;height:14.85pt" o:ole="">
            <v:imagedata r:id="rId38" o:title=""/>
          </v:shape>
          <o:OLEObject Type="Embed" ProgID="Equation.DSMT4" ShapeID="_x0000_i1039" DrawAspect="Content" ObjectID="_1808661432" r:id="rId39"/>
        </w:object>
      </w:r>
    </w:p>
    <w:p w14:paraId="0BDA9FB3" w14:textId="65E489A0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B80A75B" w14:textId="61A0F492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6D36CD0" w14:textId="2802575B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CDE1832" w14:textId="6F5323B5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38DC62C" w14:textId="77777777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F399612" w14:textId="4D00B3D7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便當店的價目表如下。</w:t>
      </w:r>
      <w:r w:rsidR="008039C5" w:rsidRPr="0045685D">
        <w:rPr>
          <w:kern w:val="0"/>
          <w:szCs w:val="28"/>
        </w:rPr>
        <w:br/>
      </w:r>
      <w:r w:rsidR="008039C5" w:rsidRPr="0045685D">
        <w:rPr>
          <w:noProof/>
          <w:kern w:val="0"/>
          <w:szCs w:val="28"/>
        </w:rPr>
        <mc:AlternateContent>
          <mc:Choice Requires="wps">
            <w:drawing>
              <wp:inline distT="0" distB="0" distL="0" distR="0" wp14:anchorId="06ECA046" wp14:editId="3ECD4F1C">
                <wp:extent cx="3883025" cy="652780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3025" cy="6527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458"/>
                              <w:gridCol w:w="1457"/>
                              <w:gridCol w:w="1454"/>
                              <w:gridCol w:w="1454"/>
                            </w:tblGrid>
                            <w:tr w:rsidR="00CF6CBC" w14:paraId="156AC080" w14:textId="77777777" w:rsidTr="008039C5"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1B18A666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品項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1BB45672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雞腿便當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70652083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排骨便當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729D3E45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素食便當</w:t>
                                  </w:r>
                                </w:p>
                              </w:tc>
                            </w:tr>
                            <w:tr w:rsidR="00CF6CBC" w14:paraId="02EBF52F" w14:textId="77777777" w:rsidTr="008039C5"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3B67A37A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單價</w:t>
                                  </w: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(</w:t>
                                  </w: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元</w:t>
                                  </w: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11F742E9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55CE91FA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  <w:vAlign w:val="center"/>
                                </w:tcPr>
                                <w:p w14:paraId="70C2F989" w14:textId="77777777" w:rsidR="00CF6CBC" w:rsidRDefault="00CF6CBC" w:rsidP="008039C5">
                                  <w:pPr>
                                    <w:pStyle w:val="ad"/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0355C5">
                                    <w:rPr>
                                      <w:kern w:val="0"/>
                                      <w:szCs w:val="28"/>
                                    </w:rPr>
                                    <w:t>60</w:t>
                                  </w:r>
                                </w:p>
                              </w:tc>
                            </w:tr>
                          </w:tbl>
                          <w:p w14:paraId="3129BBA8" w14:textId="77777777" w:rsidR="00CF6CBC" w:rsidRDefault="00CF6CBC" w:rsidP="008039C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6ECA046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7" type="#_x0000_t202" style="width:305.75pt;height:51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458"/>
                        <w:gridCol w:w="1457"/>
                        <w:gridCol w:w="1454"/>
                        <w:gridCol w:w="1454"/>
                      </w:tblGrid>
                      <w:tr w:rsidR="00CF6CBC" w14:paraId="156AC080" w14:textId="77777777" w:rsidTr="008039C5">
                        <w:tc>
                          <w:tcPr>
                            <w:tcW w:w="1474" w:type="dxa"/>
                            <w:vAlign w:val="center"/>
                          </w:tcPr>
                          <w:p w14:paraId="1B18A666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品項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1BB45672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雞腿便當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70652083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排骨便當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729D3E45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素食便當</w:t>
                            </w:r>
                          </w:p>
                        </w:tc>
                      </w:tr>
                      <w:tr w:rsidR="00CF6CBC" w14:paraId="02EBF52F" w14:textId="77777777" w:rsidTr="008039C5">
                        <w:tc>
                          <w:tcPr>
                            <w:tcW w:w="1474" w:type="dxa"/>
                            <w:vAlign w:val="center"/>
                          </w:tcPr>
                          <w:p w14:paraId="3B67A37A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單價</w:t>
                            </w:r>
                            <w:r w:rsidRPr="000355C5">
                              <w:rPr>
                                <w:kern w:val="0"/>
                                <w:szCs w:val="28"/>
                              </w:rPr>
                              <w:t>(</w:t>
                            </w:r>
                            <w:r w:rsidRPr="000355C5">
                              <w:rPr>
                                <w:kern w:val="0"/>
                                <w:szCs w:val="28"/>
                              </w:rPr>
                              <w:t>元</w:t>
                            </w:r>
                            <w:r w:rsidRPr="000355C5">
                              <w:rPr>
                                <w:kern w:val="0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11F742E9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55CE91FA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1474" w:type="dxa"/>
                            <w:vAlign w:val="center"/>
                          </w:tcPr>
                          <w:p w14:paraId="70C2F989" w14:textId="77777777" w:rsidR="00CF6CBC" w:rsidRDefault="00CF6CBC" w:rsidP="008039C5">
                            <w:pPr>
                              <w:pStyle w:val="ad"/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0355C5">
                              <w:rPr>
                                <w:kern w:val="0"/>
                                <w:szCs w:val="28"/>
                              </w:rPr>
                              <w:t>60</w:t>
                            </w:r>
                          </w:p>
                        </w:tc>
                      </w:tr>
                    </w:tbl>
                    <w:p w14:paraId="3129BBA8" w14:textId="77777777" w:rsidR="00CF6CBC" w:rsidRDefault="00CF6CBC" w:rsidP="008039C5"/>
                  </w:txbxContent>
                </v:textbox>
                <w10:anchorlock/>
              </v:shape>
            </w:pict>
          </mc:Fallback>
        </mc:AlternateContent>
      </w:r>
      <w:r w:rsidR="008039C5" w:rsidRPr="0045685D">
        <w:rPr>
          <w:kern w:val="0"/>
          <w:szCs w:val="28"/>
        </w:rPr>
        <w:br/>
      </w:r>
      <w:r w:rsidRPr="0045685D">
        <w:rPr>
          <w:kern w:val="0"/>
          <w:szCs w:val="28"/>
          <w:u w:val="single"/>
        </w:rPr>
        <w:t>小桃</w:t>
      </w:r>
      <w:r w:rsidRPr="0045685D">
        <w:rPr>
          <w:kern w:val="0"/>
          <w:szCs w:val="28"/>
        </w:rPr>
        <w:t>買</w:t>
      </w:r>
      <w:r w:rsidRPr="0045685D">
        <w:rPr>
          <w:kern w:val="0"/>
          <w:szCs w:val="28"/>
        </w:rPr>
        <w:t>12</w:t>
      </w:r>
      <w:r w:rsidRPr="0045685D">
        <w:rPr>
          <w:kern w:val="0"/>
          <w:szCs w:val="28"/>
        </w:rPr>
        <w:t>個便當，共花了</w:t>
      </w:r>
      <w:r w:rsidRPr="0045685D">
        <w:rPr>
          <w:kern w:val="0"/>
          <w:szCs w:val="28"/>
        </w:rPr>
        <w:t>940</w:t>
      </w:r>
      <w:r w:rsidRPr="0045685D">
        <w:rPr>
          <w:kern w:val="0"/>
          <w:szCs w:val="28"/>
        </w:rPr>
        <w:t>元。</w:t>
      </w:r>
      <w:r w:rsidR="008039C5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已知素食便當買</w:t>
      </w:r>
      <w:r w:rsidRPr="0045685D">
        <w:rPr>
          <w:kern w:val="0"/>
          <w:szCs w:val="28"/>
        </w:rPr>
        <w:t>4</w:t>
      </w:r>
      <w:r w:rsidRPr="0045685D">
        <w:rPr>
          <w:kern w:val="0"/>
          <w:szCs w:val="28"/>
        </w:rPr>
        <w:t>個，請問</w:t>
      </w:r>
      <w:r w:rsidRPr="0045685D">
        <w:rPr>
          <w:kern w:val="0"/>
          <w:szCs w:val="28"/>
          <w:u w:val="single"/>
        </w:rPr>
        <w:t>小桃</w:t>
      </w:r>
      <w:r w:rsidRPr="0045685D">
        <w:rPr>
          <w:kern w:val="0"/>
          <w:szCs w:val="28"/>
        </w:rPr>
        <w:t>買多少個雞腿便當？</w:t>
      </w:r>
    </w:p>
    <w:p w14:paraId="681CCBDD" w14:textId="77777777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7</w:t>
      </w:r>
    </w:p>
    <w:p w14:paraId="52660099" w14:textId="17EFA5C3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0355C5" w:rsidRPr="0045685D">
        <w:rPr>
          <w:kern w:val="0"/>
          <w:szCs w:val="28"/>
        </w:rPr>
        <w:t>5</w:t>
      </w:r>
    </w:p>
    <w:p w14:paraId="018D319A" w14:textId="022AEDCD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3</w:t>
      </w:r>
    </w:p>
    <w:p w14:paraId="6F3F1E62" w14:textId="620BCF88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4</w:t>
      </w:r>
    </w:p>
    <w:p w14:paraId="5FCCC0EA" w14:textId="20B4818B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D11BD81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C9FD84D" w14:textId="3546CACD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7DEDC08" w14:textId="77777777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B39E507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98F93BD" w14:textId="03EEBE00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直角坐標平面上，下列哪個坐標的點，與</w:t>
      </w:r>
      <w:r w:rsidRPr="0045685D">
        <w:rPr>
          <w:i/>
          <w:kern w:val="0"/>
          <w:szCs w:val="28"/>
        </w:rPr>
        <w:t>y</w:t>
      </w:r>
      <w:r w:rsidRPr="0045685D">
        <w:rPr>
          <w:kern w:val="0"/>
          <w:szCs w:val="28"/>
        </w:rPr>
        <w:t>軸距離最近？</w:t>
      </w:r>
    </w:p>
    <w:p w14:paraId="4CE3B1AA" w14:textId="083C0362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12"/>
        </w:rPr>
        <w:object w:dxaOrig="760" w:dyaOrig="360" w14:anchorId="3599AC8B">
          <v:shape id="_x0000_i1040" type="#_x0000_t75" style="width:37.85pt;height:18.25pt" o:ole="">
            <v:imagedata r:id="rId40" o:title=""/>
          </v:shape>
          <o:OLEObject Type="Embed" ProgID="Equation.DSMT4" ShapeID="_x0000_i1040" DrawAspect="Content" ObjectID="_1808661433" r:id="rId41"/>
        </w:object>
      </w:r>
    </w:p>
    <w:p w14:paraId="7062B795" w14:textId="7DB4D43C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12"/>
        </w:rPr>
        <w:object w:dxaOrig="940" w:dyaOrig="360" w14:anchorId="5E33CFA5">
          <v:shape id="_x0000_i1041" type="#_x0000_t75" style="width:47pt;height:18.25pt" o:ole="">
            <v:imagedata r:id="rId42" o:title=""/>
          </v:shape>
          <o:OLEObject Type="Embed" ProgID="Equation.DSMT4" ShapeID="_x0000_i1041" DrawAspect="Content" ObjectID="_1808661434" r:id="rId43"/>
        </w:object>
      </w:r>
    </w:p>
    <w:p w14:paraId="4F4A5BA1" w14:textId="6E71FE5B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12"/>
        </w:rPr>
        <w:object w:dxaOrig="560" w:dyaOrig="360" w14:anchorId="70B188BA">
          <v:shape id="_x0000_i1042" type="#_x0000_t75" style="width:28.05pt;height:18.25pt" o:ole="">
            <v:imagedata r:id="rId44" o:title=""/>
          </v:shape>
          <o:OLEObject Type="Embed" ProgID="Equation.DSMT4" ShapeID="_x0000_i1042" DrawAspect="Content" ObjectID="_1808661435" r:id="rId45"/>
        </w:object>
      </w:r>
    </w:p>
    <w:p w14:paraId="54238F9A" w14:textId="59E9A9A6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12"/>
        </w:rPr>
        <w:object w:dxaOrig="780" w:dyaOrig="360" w14:anchorId="4E84C856">
          <v:shape id="_x0000_i1043" type="#_x0000_t75" style="width:38.85pt;height:18.25pt" o:ole="">
            <v:imagedata r:id="rId46" o:title=""/>
          </v:shape>
          <o:OLEObject Type="Embed" ProgID="Equation.DSMT4" ShapeID="_x0000_i1043" DrawAspect="Content" ObjectID="_1808661436" r:id="rId47"/>
        </w:object>
      </w:r>
    </w:p>
    <w:p w14:paraId="4FDB5A0F" w14:textId="72A9FE89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D1AD2A2" w14:textId="301DACDC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D7D46DD" w14:textId="77777777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D1E5542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FB9B7FD" w14:textId="5DEEEB6D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計算</w:t>
      </w:r>
      <w:r w:rsidR="004910A7" w:rsidRPr="0045685D">
        <w:rPr>
          <w:position w:val="-26"/>
        </w:rPr>
        <w:object w:dxaOrig="2520" w:dyaOrig="700" w14:anchorId="63914CC2">
          <v:shape id="_x0000_i1044" type="#_x0000_t75" style="width:126.75pt;height:35.15pt" o:ole="">
            <v:imagedata r:id="rId48" o:title=""/>
          </v:shape>
          <o:OLEObject Type="Embed" ProgID="Equation.DSMT4" ShapeID="_x0000_i1044" DrawAspect="Content" ObjectID="_1808661437" r:id="rId49"/>
        </w:object>
      </w:r>
      <w:r w:rsidRPr="0045685D">
        <w:rPr>
          <w:kern w:val="0"/>
          <w:szCs w:val="28"/>
        </w:rPr>
        <w:t>？</w:t>
      </w:r>
    </w:p>
    <w:p w14:paraId="4CD17089" w14:textId="2967D741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499" w:dyaOrig="300" w14:anchorId="0AB35AFF">
          <v:shape id="_x0000_i1045" type="#_x0000_t75" style="width:25pt;height:14.85pt" o:ole="">
            <v:imagedata r:id="rId50" o:title=""/>
          </v:shape>
          <o:OLEObject Type="Embed" ProgID="Equation.DSMT4" ShapeID="_x0000_i1045" DrawAspect="Content" ObjectID="_1808661438" r:id="rId51"/>
        </w:object>
      </w:r>
    </w:p>
    <w:p w14:paraId="6E09FED6" w14:textId="2C0F0257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4"/>
        </w:rPr>
        <w:object w:dxaOrig="360" w:dyaOrig="279" w14:anchorId="6C550BDE">
          <v:shape id="_x0000_i1046" type="#_x0000_t75" style="width:18.25pt;height:13.85pt" o:ole="">
            <v:imagedata r:id="rId52" o:title=""/>
          </v:shape>
          <o:OLEObject Type="Embed" ProgID="Equation.DSMT4" ShapeID="_x0000_i1046" DrawAspect="Content" ObjectID="_1808661439" r:id="rId53"/>
        </w:object>
      </w:r>
    </w:p>
    <w:p w14:paraId="7DE74734" w14:textId="2E1C7F21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26"/>
        </w:rPr>
        <w:object w:dxaOrig="380" w:dyaOrig="700" w14:anchorId="0EEF3610">
          <v:shape id="_x0000_i1047" type="#_x0000_t75" style="width:18.95pt;height:35.15pt" o:ole="">
            <v:imagedata r:id="rId54" o:title=""/>
          </v:shape>
          <o:OLEObject Type="Embed" ProgID="Equation.DSMT4" ShapeID="_x0000_i1047" DrawAspect="Content" ObjectID="_1808661440" r:id="rId55"/>
        </w:object>
      </w:r>
    </w:p>
    <w:p w14:paraId="682C8762" w14:textId="229149C7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79</w:t>
      </w:r>
    </w:p>
    <w:p w14:paraId="3AC81376" w14:textId="289F6A3D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06BB6DDF" w14:textId="5F72B0F8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DFBF355" w14:textId="55B2EA88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BDC3767" w14:textId="5A4635A5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5284E2DE" w14:textId="4F003604" w:rsidR="0050327D" w:rsidRPr="0045685D" w:rsidRDefault="0050327D">
      <w:pPr>
        <w:widowControl/>
        <w:rPr>
          <w:kern w:val="0"/>
          <w:szCs w:val="28"/>
        </w:rPr>
      </w:pPr>
      <w:r w:rsidRPr="0045685D">
        <w:rPr>
          <w:kern w:val="0"/>
          <w:szCs w:val="28"/>
        </w:rPr>
        <w:br w:type="page"/>
      </w:r>
    </w:p>
    <w:p w14:paraId="56250959" w14:textId="77777777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38BC6F38" w14:textId="05EDFE6B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下列何者為二元一次方程式</w:t>
      </w:r>
      <w:r w:rsidR="004910A7" w:rsidRPr="0045685D">
        <w:rPr>
          <w:position w:val="-12"/>
        </w:rPr>
        <w:object w:dxaOrig="1480" w:dyaOrig="360" w14:anchorId="410641FB">
          <v:shape id="_x0000_i1048" type="#_x0000_t75" style="width:74.05pt;height:18.25pt" o:ole="">
            <v:imagedata r:id="rId56" o:title=""/>
          </v:shape>
          <o:OLEObject Type="Embed" ProgID="Equation.DSMT4" ShapeID="_x0000_i1048" DrawAspect="Content" ObjectID="_1808661441" r:id="rId57"/>
        </w:object>
      </w:r>
      <w:r w:rsidRPr="0045685D">
        <w:rPr>
          <w:kern w:val="0"/>
          <w:szCs w:val="28"/>
        </w:rPr>
        <w:t>的一組解？</w:t>
      </w:r>
    </w:p>
    <w:p w14:paraId="14B1B565" w14:textId="609CC042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620" w:dyaOrig="300" w14:anchorId="21DD9971">
          <v:shape id="_x0000_i1049" type="#_x0000_t75" style="width:31.1pt;height:14.85pt" o:ole="">
            <v:imagedata r:id="rId58" o:title=""/>
          </v:shape>
          <o:OLEObject Type="Embed" ProgID="Equation.DSMT4" ShapeID="_x0000_i1049" DrawAspect="Content" ObjectID="_1808661442" r:id="rId59"/>
        </w:object>
      </w:r>
      <w:r w:rsidR="000355C5" w:rsidRPr="0045685D">
        <w:rPr>
          <w:kern w:val="0"/>
          <w:szCs w:val="28"/>
        </w:rPr>
        <w:t>、</w:t>
      </w:r>
      <w:r w:rsidR="004910A7" w:rsidRPr="0045685D">
        <w:rPr>
          <w:position w:val="-12"/>
        </w:rPr>
        <w:object w:dxaOrig="800" w:dyaOrig="360" w14:anchorId="1C061FC5">
          <v:shape id="_x0000_i1050" type="#_x0000_t75" style="width:39.9pt;height:18.25pt" o:ole="">
            <v:imagedata r:id="rId60" o:title=""/>
          </v:shape>
          <o:OLEObject Type="Embed" ProgID="Equation.DSMT4" ShapeID="_x0000_i1050" DrawAspect="Content" ObjectID="_1808661443" r:id="rId61"/>
        </w:object>
      </w:r>
    </w:p>
    <w:p w14:paraId="7809782C" w14:textId="771C75BC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6"/>
        </w:rPr>
        <w:object w:dxaOrig="580" w:dyaOrig="300" w14:anchorId="2F884DE1">
          <v:shape id="_x0000_i1051" type="#_x0000_t75" style="width:29.05pt;height:14.85pt" o:ole="">
            <v:imagedata r:id="rId62" o:title=""/>
          </v:shape>
          <o:OLEObject Type="Embed" ProgID="Equation.DSMT4" ShapeID="_x0000_i1051" DrawAspect="Content" ObjectID="_1808661444" r:id="rId63"/>
        </w:object>
      </w:r>
      <w:r w:rsidR="000355C5" w:rsidRPr="0045685D">
        <w:rPr>
          <w:kern w:val="0"/>
          <w:szCs w:val="28"/>
        </w:rPr>
        <w:t>、</w:t>
      </w:r>
      <w:r w:rsidR="004910A7" w:rsidRPr="0045685D">
        <w:rPr>
          <w:position w:val="-26"/>
        </w:rPr>
        <w:object w:dxaOrig="880" w:dyaOrig="700" w14:anchorId="0A490D4B">
          <v:shape id="_x0000_i1052" type="#_x0000_t75" style="width:43.95pt;height:35.15pt" o:ole="">
            <v:imagedata r:id="rId64" o:title=""/>
          </v:shape>
          <o:OLEObject Type="Embed" ProgID="Equation.DSMT4" ShapeID="_x0000_i1052" DrawAspect="Content" ObjectID="_1808661445" r:id="rId65"/>
        </w:object>
      </w:r>
    </w:p>
    <w:p w14:paraId="0DC548FB" w14:textId="04B89893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620" w:dyaOrig="300" w14:anchorId="7DCAC0DF">
          <v:shape id="_x0000_i1053" type="#_x0000_t75" style="width:31.1pt;height:14.85pt" o:ole="">
            <v:imagedata r:id="rId66" o:title=""/>
          </v:shape>
          <o:OLEObject Type="Embed" ProgID="Equation.DSMT4" ShapeID="_x0000_i1053" DrawAspect="Content" ObjectID="_1808661446" r:id="rId67"/>
        </w:object>
      </w:r>
      <w:r w:rsidR="000355C5" w:rsidRPr="0045685D">
        <w:rPr>
          <w:kern w:val="0"/>
          <w:szCs w:val="28"/>
        </w:rPr>
        <w:t>、</w:t>
      </w:r>
      <w:r w:rsidRPr="0045685D">
        <w:rPr>
          <w:position w:val="-12"/>
        </w:rPr>
        <w:object w:dxaOrig="800" w:dyaOrig="360" w14:anchorId="3177631C">
          <v:shape id="_x0000_i1054" type="#_x0000_t75" style="width:39.9pt;height:18.25pt" o:ole="">
            <v:imagedata r:id="rId68" o:title=""/>
          </v:shape>
          <o:OLEObject Type="Embed" ProgID="Equation.DSMT4" ShapeID="_x0000_i1054" DrawAspect="Content" ObjectID="_1808661447" r:id="rId69"/>
        </w:object>
      </w:r>
    </w:p>
    <w:p w14:paraId="30038E1D" w14:textId="1D9CDFCB" w:rsidR="008039C5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4910A7" w:rsidRPr="0045685D">
        <w:rPr>
          <w:position w:val="-6"/>
        </w:rPr>
        <w:object w:dxaOrig="780" w:dyaOrig="300" w14:anchorId="1AA48D69">
          <v:shape id="_x0000_i1055" type="#_x0000_t75" style="width:38.85pt;height:14.85pt" o:ole="">
            <v:imagedata r:id="rId70" o:title=""/>
          </v:shape>
          <o:OLEObject Type="Embed" ProgID="Equation.DSMT4" ShapeID="_x0000_i1055" DrawAspect="Content" ObjectID="_1808661448" r:id="rId71"/>
        </w:object>
      </w:r>
      <w:r w:rsidR="000355C5" w:rsidRPr="0045685D">
        <w:rPr>
          <w:kern w:val="0"/>
          <w:szCs w:val="28"/>
        </w:rPr>
        <w:t>、</w:t>
      </w:r>
      <w:r w:rsidR="004910A7" w:rsidRPr="0045685D">
        <w:rPr>
          <w:position w:val="-12"/>
        </w:rPr>
        <w:object w:dxaOrig="780" w:dyaOrig="360" w14:anchorId="4CC9A4ED">
          <v:shape id="_x0000_i1056" type="#_x0000_t75" style="width:38.85pt;height:18.25pt" o:ole="">
            <v:imagedata r:id="rId72" o:title=""/>
          </v:shape>
          <o:OLEObject Type="Embed" ProgID="Equation.DSMT4" ShapeID="_x0000_i1056" DrawAspect="Content" ObjectID="_1808661449" r:id="rId73"/>
        </w:object>
      </w:r>
    </w:p>
    <w:p w14:paraId="3E9B4842" w14:textId="648D7DE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62FF134" w14:textId="195D8D19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4FAB380" w14:textId="77777777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84540F0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3D92A59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D3A9F80" w14:textId="432EF64F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某質數可以寫成兩個相異正整數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>與</w:t>
      </w:r>
      <w:r w:rsidRPr="0045685D">
        <w:rPr>
          <w:i/>
          <w:kern w:val="0"/>
          <w:szCs w:val="28"/>
        </w:rPr>
        <w:t>b</w:t>
      </w:r>
      <w:r w:rsidRPr="0045685D">
        <w:rPr>
          <w:kern w:val="0"/>
          <w:szCs w:val="28"/>
        </w:rPr>
        <w:t>的乘積，其中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 xml:space="preserve"> &gt; </w:t>
      </w:r>
      <w:r w:rsidRPr="0045685D">
        <w:rPr>
          <w:i/>
          <w:kern w:val="0"/>
          <w:szCs w:val="28"/>
        </w:rPr>
        <w:t>b</w:t>
      </w:r>
      <w:r w:rsidR="008039C5" w:rsidRPr="0045685D">
        <w:rPr>
          <w:kern w:val="0"/>
          <w:szCs w:val="28"/>
        </w:rPr>
        <w:t>。</w:t>
      </w:r>
      <w:r w:rsidR="008039C5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已知</w:t>
      </w:r>
      <w:r w:rsidR="004910A7" w:rsidRPr="0045685D">
        <w:rPr>
          <w:position w:val="-6"/>
        </w:rPr>
        <w:object w:dxaOrig="1300" w:dyaOrig="300" w14:anchorId="06825E0C">
          <v:shape id="_x0000_i1057" type="#_x0000_t75" style="width:64.9pt;height:14.85pt" o:ole="">
            <v:imagedata r:id="rId74" o:title=""/>
          </v:shape>
          <o:OLEObject Type="Embed" ProgID="Equation.DSMT4" ShapeID="_x0000_i1057" DrawAspect="Content" ObjectID="_1808661450" r:id="rId75"/>
        </w:object>
      </w:r>
      <w:r w:rsidRPr="0045685D">
        <w:rPr>
          <w:kern w:val="0"/>
          <w:szCs w:val="28"/>
        </w:rPr>
        <w:t>，請問此質數為何？</w:t>
      </w:r>
    </w:p>
    <w:p w14:paraId="7F3C9E19" w14:textId="77777777" w:rsidR="008039C5" w:rsidRPr="0045685D" w:rsidRDefault="008039C5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3</w:t>
      </w:r>
    </w:p>
    <w:p w14:paraId="780EC274" w14:textId="7E85A0E9" w:rsidR="008039C5" w:rsidRPr="0045685D" w:rsidRDefault="008342EA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910A7"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5</w:t>
      </w:r>
    </w:p>
    <w:p w14:paraId="531CE827" w14:textId="1EF83D31" w:rsidR="008039C5" w:rsidRPr="0045685D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7</w:t>
      </w:r>
    </w:p>
    <w:p w14:paraId="663EED58" w14:textId="3D8887E7" w:rsidR="008039C5" w:rsidRPr="0045685D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23</w:t>
      </w:r>
    </w:p>
    <w:p w14:paraId="64E17C9F" w14:textId="1702FDC2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976D03B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E1F3390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E09E3C5" w14:textId="691B57C6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90348C7" w14:textId="77777777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C73C8D8" w14:textId="632FAD35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化簡</w:t>
      </w:r>
      <w:r w:rsidR="004910A7" w:rsidRPr="0045685D">
        <w:rPr>
          <w:position w:val="-28"/>
        </w:rPr>
        <w:object w:dxaOrig="2240" w:dyaOrig="720" w14:anchorId="311C466E">
          <v:shape id="_x0000_i1058" type="#_x0000_t75" style="width:111.9pt;height:36.15pt" o:ole="">
            <v:imagedata r:id="rId76" o:title=""/>
          </v:shape>
          <o:OLEObject Type="Embed" ProgID="Equation.DSMT4" ShapeID="_x0000_i1058" DrawAspect="Content" ObjectID="_1808661451" r:id="rId77"/>
        </w:object>
      </w:r>
      <w:r w:rsidRPr="0045685D">
        <w:rPr>
          <w:kern w:val="0"/>
          <w:szCs w:val="28"/>
        </w:rPr>
        <w:t>？</w:t>
      </w:r>
    </w:p>
    <w:p w14:paraId="7BD4E40A" w14:textId="5EF9BA06" w:rsidR="008039C5" w:rsidRPr="0045685D" w:rsidRDefault="008039C5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680" w:dyaOrig="300" w14:anchorId="2CE08287">
          <v:shape id="_x0000_i1059" type="#_x0000_t75" style="width:34.15pt;height:14.85pt" o:ole="">
            <v:imagedata r:id="rId78" o:title=""/>
          </v:shape>
          <o:OLEObject Type="Embed" ProgID="Equation.DSMT4" ShapeID="_x0000_i1059" DrawAspect="Content" ObjectID="_1808661452" r:id="rId79"/>
        </w:object>
      </w:r>
    </w:p>
    <w:p w14:paraId="00AF3AC0" w14:textId="3DCC9836" w:rsidR="008039C5" w:rsidRPr="0045685D" w:rsidRDefault="008342EA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6"/>
        </w:rPr>
        <w:object w:dxaOrig="760" w:dyaOrig="300" w14:anchorId="26089696">
          <v:shape id="_x0000_i1060" type="#_x0000_t75" style="width:37.85pt;height:14.85pt" o:ole="">
            <v:imagedata r:id="rId80" o:title=""/>
          </v:shape>
          <o:OLEObject Type="Embed" ProgID="Equation.DSMT4" ShapeID="_x0000_i1060" DrawAspect="Content" ObjectID="_1808661453" r:id="rId81"/>
        </w:object>
      </w:r>
    </w:p>
    <w:p w14:paraId="79727767" w14:textId="590FB38F" w:rsidR="008039C5" w:rsidRPr="0045685D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760" w:dyaOrig="300" w14:anchorId="76716476">
          <v:shape id="_x0000_i1061" type="#_x0000_t75" style="width:37.85pt;height:14.85pt" o:ole="">
            <v:imagedata r:id="rId82" o:title=""/>
          </v:shape>
          <o:OLEObject Type="Embed" ProgID="Equation.DSMT4" ShapeID="_x0000_i1061" DrawAspect="Content" ObjectID="_1808661454" r:id="rId83"/>
        </w:object>
      </w:r>
    </w:p>
    <w:p w14:paraId="28708539" w14:textId="18FD4B31" w:rsidR="000355C5" w:rsidRPr="0045685D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999" w:dyaOrig="300" w14:anchorId="7A35F702">
          <v:shape id="_x0000_i1062" type="#_x0000_t75" style="width:50.05pt;height:14.85pt" o:ole="">
            <v:imagedata r:id="rId84" o:title=""/>
          </v:shape>
          <o:OLEObject Type="Embed" ProgID="Equation.DSMT4" ShapeID="_x0000_i1062" DrawAspect="Content" ObjectID="_1808661455" r:id="rId85"/>
        </w:object>
      </w:r>
    </w:p>
    <w:p w14:paraId="7FB39C71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88598DB" w14:textId="511AF99D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2E6DDE5" w14:textId="3DDB5636" w:rsidR="008039C5" w:rsidRPr="0045685D" w:rsidRDefault="008039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2871C0D" w14:textId="4EC5EA45" w:rsidR="0050327D" w:rsidRPr="0045685D" w:rsidRDefault="0050327D">
      <w:pPr>
        <w:widowControl/>
        <w:rPr>
          <w:kern w:val="0"/>
          <w:szCs w:val="28"/>
        </w:rPr>
      </w:pPr>
      <w:r w:rsidRPr="0045685D">
        <w:rPr>
          <w:kern w:val="0"/>
          <w:szCs w:val="28"/>
        </w:rPr>
        <w:br w:type="page"/>
      </w:r>
    </w:p>
    <w:p w14:paraId="2845E280" w14:textId="47BAD754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已知二元一次聯立方程式</w:t>
      </w:r>
      <w:r w:rsidR="004910A7" w:rsidRPr="0045685D">
        <w:rPr>
          <w:position w:val="-36"/>
        </w:rPr>
        <w:object w:dxaOrig="1579" w:dyaOrig="859" w14:anchorId="0CE25E2B">
          <v:shape id="_x0000_i1063" type="#_x0000_t75" style="width:79.1pt;height:42.95pt" o:ole="">
            <v:imagedata r:id="rId86" o:title=""/>
          </v:shape>
          <o:OLEObject Type="Embed" ProgID="Equation.DSMT4" ShapeID="_x0000_i1063" DrawAspect="Content" ObjectID="_1808661456" r:id="rId87"/>
        </w:object>
      </w:r>
      <w:r w:rsidRPr="0045685D">
        <w:rPr>
          <w:kern w:val="0"/>
          <w:szCs w:val="28"/>
        </w:rPr>
        <w:t>的解為</w:t>
      </w:r>
      <w:r w:rsidR="004910A7" w:rsidRPr="0045685D">
        <w:rPr>
          <w:position w:val="-6"/>
        </w:rPr>
        <w:object w:dxaOrig="639" w:dyaOrig="240" w14:anchorId="5625840B">
          <v:shape id="_x0000_i1064" type="#_x0000_t75" style="width:32.1pt;height:12.15pt" o:ole="">
            <v:imagedata r:id="rId88" o:title=""/>
          </v:shape>
          <o:OLEObject Type="Embed" ProgID="Equation.DSMT4" ShapeID="_x0000_i1064" DrawAspect="Content" ObjectID="_1808661457" r:id="rId89"/>
        </w:object>
      </w:r>
      <w:r w:rsidRPr="0045685D">
        <w:rPr>
          <w:kern w:val="0"/>
          <w:szCs w:val="28"/>
        </w:rPr>
        <w:t>，</w:t>
      </w:r>
      <w:r w:rsidR="004910A7" w:rsidRPr="0045685D">
        <w:rPr>
          <w:position w:val="-12"/>
        </w:rPr>
        <w:object w:dxaOrig="639" w:dyaOrig="360" w14:anchorId="324C17AF">
          <v:shape id="_x0000_i1065" type="#_x0000_t75" style="width:32.1pt;height:18.25pt" o:ole="">
            <v:imagedata r:id="rId90" o:title=""/>
          </v:shape>
          <o:OLEObject Type="Embed" ProgID="Equation.DSMT4" ShapeID="_x0000_i1065" DrawAspect="Content" ObjectID="_1808661458" r:id="rId91"/>
        </w:object>
      </w:r>
      <w:r w:rsidRPr="0045685D">
        <w:rPr>
          <w:kern w:val="0"/>
          <w:szCs w:val="28"/>
        </w:rPr>
        <w:t>，則</w:t>
      </w:r>
      <w:r w:rsidR="004910A7" w:rsidRPr="0045685D">
        <w:rPr>
          <w:position w:val="-6"/>
        </w:rPr>
        <w:object w:dxaOrig="840" w:dyaOrig="300" w14:anchorId="7F3DBA4F">
          <v:shape id="_x0000_i1066" type="#_x0000_t75" style="width:41.9pt;height:14.85pt" o:ole="">
            <v:imagedata r:id="rId92" o:title=""/>
          </v:shape>
          <o:OLEObject Type="Embed" ProgID="Equation.DSMT4" ShapeID="_x0000_i1066" DrawAspect="Content" ObjectID="_1808661459" r:id="rId93"/>
        </w:object>
      </w:r>
      <w:r w:rsidRPr="0045685D">
        <w:rPr>
          <w:kern w:val="0"/>
          <w:szCs w:val="28"/>
        </w:rPr>
        <w:t>？</w:t>
      </w:r>
    </w:p>
    <w:p w14:paraId="48EDC2B5" w14:textId="553658D9" w:rsidR="008039C5" w:rsidRPr="0045685D" w:rsidRDefault="008039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499" w:dyaOrig="300" w14:anchorId="397B69BE">
          <v:shape id="_x0000_i1067" type="#_x0000_t75" style="width:25pt;height:14.85pt" o:ole="">
            <v:imagedata r:id="rId94" o:title=""/>
          </v:shape>
          <o:OLEObject Type="Embed" ProgID="Equation.DSMT4" ShapeID="_x0000_i1067" DrawAspect="Content" ObjectID="_1808661460" r:id="rId95"/>
        </w:object>
      </w:r>
    </w:p>
    <w:p w14:paraId="5B958443" w14:textId="543BBD86" w:rsidR="008039C5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28"/>
        </w:rPr>
        <w:object w:dxaOrig="360" w:dyaOrig="720" w14:anchorId="1623F832">
          <v:shape id="_x0000_i1068" type="#_x0000_t75" style="width:18.25pt;height:36.15pt" o:ole="">
            <v:imagedata r:id="rId96" o:title=""/>
          </v:shape>
          <o:OLEObject Type="Embed" ProgID="Equation.DSMT4" ShapeID="_x0000_i1068" DrawAspect="Content" ObjectID="_1808661461" r:id="rId97"/>
        </w:object>
      </w:r>
    </w:p>
    <w:p w14:paraId="4F435C0B" w14:textId="53F9B5C5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5</w:t>
      </w:r>
    </w:p>
    <w:p w14:paraId="09636F47" w14:textId="598AD9B2" w:rsidR="008039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10</w:t>
      </w:r>
    </w:p>
    <w:p w14:paraId="0016E68C" w14:textId="4AEADCAE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9973F90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A6E1B5C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D1C415A" w14:textId="7022289E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97D165A" w14:textId="77777777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003F26F" w14:textId="014390DA" w:rsidR="000355C5" w:rsidRPr="0045685D" w:rsidRDefault="000355C5" w:rsidP="008A755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計算</w:t>
      </w:r>
      <w:r w:rsidR="004910A7" w:rsidRPr="0045685D">
        <w:rPr>
          <w:position w:val="-12"/>
        </w:rPr>
        <w:object w:dxaOrig="4300" w:dyaOrig="360" w14:anchorId="1EFE78C9">
          <v:shape id="_x0000_i1069" type="#_x0000_t75" style="width:215pt;height:18.25pt" o:ole="">
            <v:imagedata r:id="rId98" o:title=""/>
          </v:shape>
          <o:OLEObject Type="Embed" ProgID="Equation.DSMT4" ShapeID="_x0000_i1069" DrawAspect="Content" ObjectID="_1808661462" r:id="rId99"/>
        </w:object>
      </w:r>
      <w:r w:rsidRPr="0045685D">
        <w:rPr>
          <w:kern w:val="0"/>
          <w:szCs w:val="28"/>
        </w:rPr>
        <w:t>？</w:t>
      </w:r>
    </w:p>
    <w:p w14:paraId="0A3B4607" w14:textId="194FEE89" w:rsidR="008039C5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Ⓐ </w:t>
      </w:r>
      <w:r w:rsidR="004910A7" w:rsidRPr="0045685D">
        <w:rPr>
          <w:position w:val="-6"/>
        </w:rPr>
        <w:object w:dxaOrig="780" w:dyaOrig="300" w14:anchorId="662661C7">
          <v:shape id="_x0000_i1070" type="#_x0000_t75" style="width:38.85pt;height:14.85pt" o:ole="">
            <v:imagedata r:id="rId100" o:title=""/>
          </v:shape>
          <o:OLEObject Type="Embed" ProgID="Equation.DSMT4" ShapeID="_x0000_i1070" DrawAspect="Content" ObjectID="_1808661463" r:id="rId101"/>
        </w:object>
      </w:r>
    </w:p>
    <w:p w14:paraId="05AAF052" w14:textId="4EE8B805" w:rsidR="008039C5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6"/>
        </w:rPr>
        <w:object w:dxaOrig="780" w:dyaOrig="300" w14:anchorId="21175ABC">
          <v:shape id="_x0000_i1071" type="#_x0000_t75" style="width:38.85pt;height:14.85pt" o:ole="">
            <v:imagedata r:id="rId102" o:title=""/>
          </v:shape>
          <o:OLEObject Type="Embed" ProgID="Equation.DSMT4" ShapeID="_x0000_i1071" DrawAspect="Content" ObjectID="_1808661464" r:id="rId103"/>
        </w:object>
      </w:r>
    </w:p>
    <w:p w14:paraId="68CCE4E2" w14:textId="10565CC0" w:rsidR="008039C5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920" w:dyaOrig="300" w14:anchorId="0045F929">
          <v:shape id="_x0000_i1072" type="#_x0000_t75" style="width:45.95pt;height:14.85pt" o:ole="">
            <v:imagedata r:id="rId104" o:title=""/>
          </v:shape>
          <o:OLEObject Type="Embed" ProgID="Equation.DSMT4" ShapeID="_x0000_i1072" DrawAspect="Content" ObjectID="_1808661465" r:id="rId105"/>
        </w:object>
      </w:r>
    </w:p>
    <w:p w14:paraId="49629696" w14:textId="235E9089" w:rsidR="008039C5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920" w:dyaOrig="300" w14:anchorId="623FC985">
          <v:shape id="_x0000_i1073" type="#_x0000_t75" style="width:45.95pt;height:14.85pt" o:ole="">
            <v:imagedata r:id="rId106" o:title=""/>
          </v:shape>
          <o:OLEObject Type="Embed" ProgID="Equation.DSMT4" ShapeID="_x0000_i1073" DrawAspect="Content" ObjectID="_1808661466" r:id="rId107"/>
        </w:object>
      </w:r>
    </w:p>
    <w:p w14:paraId="07A51BFC" w14:textId="1775AC16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42F36E3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2597FFB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E8F67AC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E8900C3" w14:textId="4B52A64B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561DDC1" w14:textId="65E37C97" w:rsidR="000355C5" w:rsidRPr="0045685D" w:rsidRDefault="000355C5" w:rsidP="008A755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弟弟和哥哥的糖果數的比為</w:t>
      </w:r>
      <w:r w:rsidRPr="0045685D">
        <w:rPr>
          <w:kern w:val="0"/>
          <w:szCs w:val="28"/>
        </w:rPr>
        <w:t>3</w:t>
      </w:r>
      <w:r w:rsidR="008039C5" w:rsidRPr="0045685D">
        <w:rPr>
          <w:kern w:val="0"/>
          <w:szCs w:val="28"/>
        </w:rPr>
        <w:t>：</w:t>
      </w:r>
      <w:r w:rsidRPr="0045685D">
        <w:rPr>
          <w:kern w:val="0"/>
          <w:szCs w:val="28"/>
        </w:rPr>
        <w:t>7</w:t>
      </w:r>
      <w:r w:rsidRPr="0045685D">
        <w:rPr>
          <w:kern w:val="0"/>
          <w:szCs w:val="28"/>
        </w:rPr>
        <w:t>，弟弟給哥哥</w:t>
      </w:r>
      <w:r w:rsidRPr="0045685D">
        <w:rPr>
          <w:kern w:val="0"/>
          <w:szCs w:val="28"/>
        </w:rPr>
        <w:t>1</w:t>
      </w:r>
      <w:r w:rsidRPr="0045685D">
        <w:rPr>
          <w:kern w:val="0"/>
          <w:szCs w:val="28"/>
        </w:rPr>
        <w:t>顆糖果後，</w:t>
      </w:r>
      <w:r w:rsidR="008039C5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弟弟和哥哥糖果數的比變為</w:t>
      </w:r>
      <w:r w:rsidRPr="0045685D">
        <w:rPr>
          <w:kern w:val="0"/>
          <w:szCs w:val="28"/>
        </w:rPr>
        <w:t>2</w:t>
      </w:r>
      <w:r w:rsidR="008039C5" w:rsidRPr="0045685D">
        <w:rPr>
          <w:kern w:val="0"/>
          <w:szCs w:val="28"/>
        </w:rPr>
        <w:t>：</w:t>
      </w:r>
      <w:r w:rsidRPr="0045685D">
        <w:rPr>
          <w:kern w:val="0"/>
          <w:szCs w:val="28"/>
        </w:rPr>
        <w:t>5</w:t>
      </w:r>
      <w:r w:rsidRPr="0045685D">
        <w:rPr>
          <w:kern w:val="0"/>
          <w:szCs w:val="28"/>
        </w:rPr>
        <w:t>，請問哥哥原本比弟弟多幾顆糖果？</w:t>
      </w:r>
    </w:p>
    <w:p w14:paraId="73ADECAE" w14:textId="77777777" w:rsidR="008341DD" w:rsidRPr="0045685D" w:rsidRDefault="008341D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16</w:t>
      </w:r>
    </w:p>
    <w:p w14:paraId="64D147DC" w14:textId="0527D887" w:rsidR="008341DD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0355C5" w:rsidRPr="0045685D">
        <w:rPr>
          <w:kern w:val="0"/>
          <w:szCs w:val="28"/>
        </w:rPr>
        <w:t>20</w:t>
      </w:r>
    </w:p>
    <w:p w14:paraId="520DEDD9" w14:textId="3450565F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28</w:t>
      </w:r>
    </w:p>
    <w:p w14:paraId="26851C11" w14:textId="58A40D85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40</w:t>
      </w:r>
    </w:p>
    <w:p w14:paraId="1E85D152" w14:textId="7B6A90D8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EBBF9DA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C6CE979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8EF981F" w14:textId="7D8E12FA" w:rsidR="0050327D" w:rsidRPr="0045685D" w:rsidRDefault="0050327D">
      <w:pPr>
        <w:widowControl/>
        <w:rPr>
          <w:kern w:val="0"/>
          <w:szCs w:val="28"/>
        </w:rPr>
      </w:pPr>
      <w:r w:rsidRPr="0045685D">
        <w:rPr>
          <w:kern w:val="0"/>
          <w:szCs w:val="28"/>
        </w:rPr>
        <w:br w:type="page"/>
      </w:r>
    </w:p>
    <w:p w14:paraId="62EB191A" w14:textId="22672B5B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已知數線上兩點</w:t>
      </w:r>
      <w:r w:rsidR="004910A7" w:rsidRPr="0045685D">
        <w:rPr>
          <w:position w:val="-12"/>
        </w:rPr>
        <w:object w:dxaOrig="600" w:dyaOrig="360" w14:anchorId="0572D8E6">
          <v:shape id="_x0000_i1074" type="#_x0000_t75" style="width:30.1pt;height:18.25pt" o:ole="">
            <v:imagedata r:id="rId108" o:title=""/>
          </v:shape>
          <o:OLEObject Type="Embed" ProgID="Equation.DSMT4" ShapeID="_x0000_i1074" DrawAspect="Content" ObjectID="_1808661467" r:id="rId109"/>
        </w:object>
      </w:r>
      <w:r w:rsidRPr="0045685D">
        <w:rPr>
          <w:kern w:val="0"/>
          <w:szCs w:val="28"/>
        </w:rPr>
        <w:t>及</w:t>
      </w:r>
      <w:r w:rsidR="004910A7" w:rsidRPr="0045685D">
        <w:rPr>
          <w:position w:val="-12"/>
        </w:rPr>
        <w:object w:dxaOrig="600" w:dyaOrig="360" w14:anchorId="61F2D581">
          <v:shape id="_x0000_i1075" type="#_x0000_t75" style="width:30.1pt;height:18.25pt" o:ole="">
            <v:imagedata r:id="rId110" o:title=""/>
          </v:shape>
          <o:OLEObject Type="Embed" ProgID="Equation.DSMT4" ShapeID="_x0000_i1075" DrawAspect="Content" ObjectID="_1808661468" r:id="rId111"/>
        </w:object>
      </w:r>
      <w:r w:rsidRPr="0045685D">
        <w:rPr>
          <w:kern w:val="0"/>
          <w:szCs w:val="28"/>
        </w:rPr>
        <w:t>，且</w:t>
      </w:r>
      <w:r w:rsidR="004910A7" w:rsidRPr="0045685D">
        <w:rPr>
          <w:position w:val="-10"/>
        </w:rPr>
        <w:object w:dxaOrig="800" w:dyaOrig="340" w14:anchorId="0F45391C">
          <v:shape id="_x0000_i1076" type="#_x0000_t75" style="width:39.9pt;height:16.9pt" o:ole="">
            <v:imagedata r:id="rId112" o:title=""/>
          </v:shape>
          <o:OLEObject Type="Embed" ProgID="Equation.DSMT4" ShapeID="_x0000_i1076" DrawAspect="Content" ObjectID="_1808661469" r:id="rId113"/>
        </w:object>
      </w:r>
      <w:r w:rsidRPr="0045685D">
        <w:rPr>
          <w:kern w:val="0"/>
          <w:szCs w:val="28"/>
        </w:rPr>
        <w:t>比</w:t>
      </w:r>
      <w:r w:rsidR="004910A7" w:rsidRPr="0045685D">
        <w:rPr>
          <w:position w:val="-10"/>
        </w:rPr>
        <w:object w:dxaOrig="800" w:dyaOrig="340" w14:anchorId="13638319">
          <v:shape id="_x0000_i1077" type="#_x0000_t75" style="width:39.9pt;height:16.9pt" o:ole="">
            <v:imagedata r:id="rId114" o:title=""/>
          </v:shape>
          <o:OLEObject Type="Embed" ProgID="Equation.DSMT4" ShapeID="_x0000_i1077" DrawAspect="Content" ObjectID="_1808661470" r:id="rId115"/>
        </w:object>
      </w:r>
      <w:r w:rsidRPr="0045685D">
        <w:rPr>
          <w:kern w:val="0"/>
          <w:szCs w:val="28"/>
        </w:rPr>
        <w:t>大。</w:t>
      </w:r>
      <w:r w:rsidR="008341D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請問下列選項何者可能是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>、</w:t>
      </w:r>
      <w:r w:rsidRPr="0045685D">
        <w:rPr>
          <w:i/>
          <w:kern w:val="0"/>
          <w:szCs w:val="28"/>
        </w:rPr>
        <w:t>B</w:t>
      </w:r>
      <w:r w:rsidRPr="0045685D">
        <w:rPr>
          <w:kern w:val="0"/>
          <w:szCs w:val="28"/>
        </w:rPr>
        <w:t>及原點</w:t>
      </w:r>
      <w:r w:rsidRPr="0045685D">
        <w:rPr>
          <w:i/>
          <w:kern w:val="0"/>
          <w:szCs w:val="28"/>
        </w:rPr>
        <w:t>O</w:t>
      </w:r>
      <w:r w:rsidRPr="0045685D">
        <w:rPr>
          <w:kern w:val="0"/>
          <w:szCs w:val="28"/>
        </w:rPr>
        <w:t>的位置關係？</w:t>
      </w:r>
    </w:p>
    <w:tbl>
      <w:tblPr>
        <w:tblStyle w:val="a8"/>
        <w:tblW w:w="9330" w:type="dxa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1"/>
        <w:gridCol w:w="8669"/>
      </w:tblGrid>
      <w:tr w:rsidR="008342EA" w:rsidRPr="0045685D" w14:paraId="2BCAEB0A" w14:textId="77777777" w:rsidTr="00E95357">
        <w:trPr>
          <w:trHeight w:val="950"/>
        </w:trPr>
        <w:tc>
          <w:tcPr>
            <w:tcW w:w="661" w:type="dxa"/>
            <w:vAlign w:val="center"/>
          </w:tcPr>
          <w:p w14:paraId="12A28E38" w14:textId="333B31A0" w:rsidR="008342EA" w:rsidRPr="0045685D" w:rsidRDefault="008342EA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color w:val="414141"/>
                <w:szCs w:val="28"/>
              </w:rPr>
              <w:t>Ⓐ</w:t>
            </w:r>
          </w:p>
        </w:tc>
        <w:tc>
          <w:tcPr>
            <w:tcW w:w="8669" w:type="dxa"/>
            <w:vAlign w:val="center"/>
          </w:tcPr>
          <w:p w14:paraId="0136BBAF" w14:textId="0263E531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4D5C4ABD" wp14:editId="68AC0881">
                  <wp:extent cx="3141023" cy="508547"/>
                  <wp:effectExtent l="0" t="0" r="2540" b="635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7_頁面_01.jpg"/>
                          <pic:cNvPicPr/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1400" cy="529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42EA" w:rsidRPr="0045685D" w14:paraId="3D1C948E" w14:textId="77777777" w:rsidTr="00E95357">
        <w:trPr>
          <w:trHeight w:val="998"/>
        </w:trPr>
        <w:tc>
          <w:tcPr>
            <w:tcW w:w="661" w:type="dxa"/>
            <w:vAlign w:val="center"/>
          </w:tcPr>
          <w:p w14:paraId="22A79688" w14:textId="7870CAE2" w:rsidR="008342EA" w:rsidRPr="0045685D" w:rsidRDefault="008342EA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Ⓑ</w:t>
            </w:r>
          </w:p>
        </w:tc>
        <w:tc>
          <w:tcPr>
            <w:tcW w:w="8669" w:type="dxa"/>
            <w:vAlign w:val="center"/>
          </w:tcPr>
          <w:p w14:paraId="1246B1B8" w14:textId="33D9476A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3195778A" wp14:editId="4E17AE4B">
                  <wp:extent cx="3271400" cy="529655"/>
                  <wp:effectExtent l="0" t="0" r="5715" b="381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7_頁面_01.jpg"/>
                          <pic:cNvPicPr/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1400" cy="52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42EA" w:rsidRPr="0045685D" w14:paraId="15D6C77C" w14:textId="77777777" w:rsidTr="00E95357">
        <w:trPr>
          <w:trHeight w:val="985"/>
        </w:trPr>
        <w:tc>
          <w:tcPr>
            <w:tcW w:w="661" w:type="dxa"/>
            <w:vAlign w:val="center"/>
          </w:tcPr>
          <w:p w14:paraId="0C7BF055" w14:textId="6E2F83AD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Ⓒ</w:t>
            </w:r>
          </w:p>
        </w:tc>
        <w:tc>
          <w:tcPr>
            <w:tcW w:w="8669" w:type="dxa"/>
            <w:vAlign w:val="center"/>
          </w:tcPr>
          <w:p w14:paraId="09BF957E" w14:textId="50C05AC5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7E672170" wp14:editId="557AB8C7">
                  <wp:extent cx="3271400" cy="529655"/>
                  <wp:effectExtent l="0" t="0" r="5715" b="381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7_頁面_01.jpg"/>
                          <pic:cNvPicPr/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1400" cy="52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42EA" w:rsidRPr="0045685D" w14:paraId="2F10D990" w14:textId="77777777" w:rsidTr="00E95357">
        <w:trPr>
          <w:trHeight w:val="985"/>
        </w:trPr>
        <w:tc>
          <w:tcPr>
            <w:tcW w:w="661" w:type="dxa"/>
            <w:vAlign w:val="center"/>
          </w:tcPr>
          <w:p w14:paraId="6BAFA92D" w14:textId="04FBB50B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Ⓓ</w:t>
            </w:r>
          </w:p>
        </w:tc>
        <w:tc>
          <w:tcPr>
            <w:tcW w:w="8669" w:type="dxa"/>
            <w:vAlign w:val="center"/>
          </w:tcPr>
          <w:p w14:paraId="4CFA07FA" w14:textId="089DF05B" w:rsidR="008342EA" w:rsidRPr="0045685D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2E1A92AD" wp14:editId="4C79B27D">
                  <wp:extent cx="3271400" cy="529655"/>
                  <wp:effectExtent l="0" t="0" r="5715" b="381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7_頁面_01.jpg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1400" cy="52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F70A70" w14:textId="77777777" w:rsidR="008342EA" w:rsidRPr="0045685D" w:rsidRDefault="008342EA" w:rsidP="008342EA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</w:p>
    <w:p w14:paraId="52AC227F" w14:textId="29CFCDDE" w:rsidR="000355C5" w:rsidRPr="0045685D" w:rsidRDefault="000355C5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color w:val="414141"/>
          <w:szCs w:val="28"/>
        </w:rPr>
      </w:pPr>
    </w:p>
    <w:p w14:paraId="3CE8FCC8" w14:textId="6B3D56E7" w:rsidR="004910A7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75E44D0F" w14:textId="526D3F2B" w:rsidR="008341DD" w:rsidRPr="0045685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41D453D" w14:textId="31F60F3A" w:rsidR="008341DD" w:rsidRPr="0045685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7B2E449" w14:textId="77777777" w:rsidR="008341DD" w:rsidRPr="0045685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26EECBE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245C023" w14:textId="77777777" w:rsidR="00E95357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「實體書店出清特價，同類別的書籍價格都一樣。</w:t>
      </w:r>
    </w:p>
    <w:p w14:paraId="3EF830D0" w14:textId="77777777" w:rsidR="00E95357" w:rsidRDefault="000355C5" w:rsidP="00E95357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  <w:u w:val="single"/>
        </w:rPr>
        <w:t>小周</w:t>
      </w:r>
      <w:r w:rsidRPr="0045685D">
        <w:rPr>
          <w:kern w:val="0"/>
          <w:szCs w:val="28"/>
        </w:rPr>
        <w:t>買了</w:t>
      </w:r>
      <w:r w:rsidRPr="0045685D">
        <w:rPr>
          <w:kern w:val="0"/>
          <w:szCs w:val="28"/>
        </w:rPr>
        <w:t>3</w:t>
      </w:r>
      <w:r w:rsidRPr="0045685D">
        <w:rPr>
          <w:kern w:val="0"/>
          <w:szCs w:val="28"/>
        </w:rPr>
        <w:t>本小說和</w:t>
      </w:r>
      <w:r w:rsidRPr="0045685D">
        <w:rPr>
          <w:kern w:val="0"/>
          <w:szCs w:val="28"/>
        </w:rPr>
        <w:t>5</w:t>
      </w:r>
      <w:r w:rsidRPr="0045685D">
        <w:rPr>
          <w:kern w:val="0"/>
          <w:szCs w:val="28"/>
        </w:rPr>
        <w:t>本漫畫，共花</w:t>
      </w:r>
      <w:r w:rsidRPr="0045685D">
        <w:rPr>
          <w:kern w:val="0"/>
          <w:szCs w:val="28"/>
        </w:rPr>
        <w:t>1400</w:t>
      </w:r>
      <w:r w:rsidRPr="0045685D">
        <w:rPr>
          <w:kern w:val="0"/>
          <w:szCs w:val="28"/>
        </w:rPr>
        <w:t>元，但老闆馬上發現這兩類的價格標示正好相反，重新結帳後是</w:t>
      </w:r>
      <w:r w:rsidRPr="0045685D">
        <w:rPr>
          <w:kern w:val="0"/>
          <w:szCs w:val="28"/>
        </w:rPr>
        <w:t>1320</w:t>
      </w:r>
      <w:r w:rsidRPr="0045685D">
        <w:rPr>
          <w:kern w:val="0"/>
          <w:szCs w:val="28"/>
        </w:rPr>
        <w:t>元。請問一本小說和一本漫畫的正確價格各是多少元？」</w:t>
      </w:r>
      <w:r w:rsidR="008341D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假設一本小說的正確價格是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元，一本漫畫的正確價格是</w:t>
      </w:r>
      <w:r w:rsidRPr="0045685D">
        <w:rPr>
          <w:i/>
          <w:kern w:val="0"/>
          <w:szCs w:val="28"/>
        </w:rPr>
        <w:t>y</w:t>
      </w:r>
      <w:r w:rsidRPr="0045685D">
        <w:rPr>
          <w:kern w:val="0"/>
          <w:szCs w:val="28"/>
        </w:rPr>
        <w:t>元，</w:t>
      </w:r>
    </w:p>
    <w:p w14:paraId="547D12FC" w14:textId="00D32327" w:rsidR="000355C5" w:rsidRPr="0045685D" w:rsidRDefault="000355C5" w:rsidP="00E95357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依題意可列出下列哪個二元一次聯立方程式？</w:t>
      </w:r>
    </w:p>
    <w:p w14:paraId="1CCB7406" w14:textId="27D0AC2B" w:rsidR="008341DD" w:rsidRPr="0045685D" w:rsidRDefault="008341DD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36"/>
        </w:rPr>
        <w:object w:dxaOrig="1840" w:dyaOrig="859" w14:anchorId="1076E44D">
          <v:shape id="_x0000_i1078" type="#_x0000_t75" style="width:91.95pt;height:42.95pt" o:ole="">
            <v:imagedata r:id="rId120" o:title=""/>
          </v:shape>
          <o:OLEObject Type="Embed" ProgID="Equation.DSMT4" ShapeID="_x0000_i1078" DrawAspect="Content" ObjectID="_1808661471" r:id="rId121"/>
        </w:object>
      </w:r>
    </w:p>
    <w:p w14:paraId="7AD6D747" w14:textId="5DA939C7" w:rsidR="008341DD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36"/>
        </w:rPr>
        <w:object w:dxaOrig="1840" w:dyaOrig="859" w14:anchorId="0F5C9152">
          <v:shape id="_x0000_i1079" type="#_x0000_t75" style="width:91.95pt;height:42.95pt" o:ole="">
            <v:imagedata r:id="rId122" o:title=""/>
          </v:shape>
          <o:OLEObject Type="Embed" ProgID="Equation.DSMT4" ShapeID="_x0000_i1079" DrawAspect="Content" ObjectID="_1808661472" r:id="rId123"/>
        </w:object>
      </w:r>
    </w:p>
    <w:p w14:paraId="7AB02853" w14:textId="4FCEFB97" w:rsidR="008341DD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36"/>
        </w:rPr>
        <w:object w:dxaOrig="1840" w:dyaOrig="859" w14:anchorId="125C29AB">
          <v:shape id="_x0000_i1080" type="#_x0000_t75" style="width:91.95pt;height:42.95pt" o:ole="">
            <v:imagedata r:id="rId124" o:title=""/>
          </v:shape>
          <o:OLEObject Type="Embed" ProgID="Equation.DSMT4" ShapeID="_x0000_i1080" DrawAspect="Content" ObjectID="_1808661473" r:id="rId125"/>
        </w:object>
      </w:r>
    </w:p>
    <w:p w14:paraId="19022162" w14:textId="2EC5546F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36"/>
        </w:rPr>
        <w:object w:dxaOrig="1840" w:dyaOrig="859" w14:anchorId="16DE736E">
          <v:shape id="_x0000_i1081" type="#_x0000_t75" style="width:91.95pt;height:42.95pt" o:ole="">
            <v:imagedata r:id="rId126" o:title=""/>
          </v:shape>
          <o:OLEObject Type="Embed" ProgID="Equation.DSMT4" ShapeID="_x0000_i1081" DrawAspect="Content" ObjectID="_1808661474" r:id="rId127"/>
        </w:object>
      </w:r>
    </w:p>
    <w:p w14:paraId="5A16A16B" w14:textId="738A8FE8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5BFADD2" w14:textId="3C870F6A" w:rsidR="008341D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467192C" w14:textId="223D6149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6FDEAFB" w14:textId="4A9EDA3B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下列哪個選項中，哪一組的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>、</w:t>
      </w:r>
      <w:r w:rsidRPr="0045685D">
        <w:rPr>
          <w:i/>
          <w:kern w:val="0"/>
          <w:szCs w:val="28"/>
        </w:rPr>
        <w:t>b</w:t>
      </w:r>
      <w:r w:rsidRPr="0045685D">
        <w:rPr>
          <w:kern w:val="0"/>
          <w:szCs w:val="28"/>
        </w:rPr>
        <w:t>符合「</w:t>
      </w:r>
      <w:r w:rsidRPr="0045685D">
        <w:rPr>
          <w:i/>
          <w:kern w:val="0"/>
          <w:szCs w:val="28"/>
        </w:rPr>
        <w:t>a</w:t>
      </w:r>
      <w:r w:rsidRPr="0045685D">
        <w:rPr>
          <w:kern w:val="0"/>
          <w:szCs w:val="28"/>
        </w:rPr>
        <w:t>和</w:t>
      </w:r>
      <w:r w:rsidRPr="0045685D">
        <w:rPr>
          <w:i/>
          <w:kern w:val="0"/>
          <w:szCs w:val="28"/>
        </w:rPr>
        <w:t>b</w:t>
      </w:r>
      <w:r w:rsidRPr="0045685D">
        <w:rPr>
          <w:kern w:val="0"/>
          <w:szCs w:val="28"/>
        </w:rPr>
        <w:t>的最小公倍數是</w:t>
      </w:r>
      <w:r w:rsidR="004910A7" w:rsidRPr="0045685D">
        <w:rPr>
          <w:position w:val="-6"/>
        </w:rPr>
        <w:object w:dxaOrig="580" w:dyaOrig="300" w14:anchorId="0C1EF7A2">
          <v:shape id="_x0000_i1082" type="#_x0000_t75" style="width:29.05pt;height:14.85pt" o:ole="">
            <v:imagedata r:id="rId128" o:title=""/>
          </v:shape>
          <o:OLEObject Type="Embed" ProgID="Equation.DSMT4" ShapeID="_x0000_i1082" DrawAspect="Content" ObjectID="_1808661475" r:id="rId129"/>
        </w:object>
      </w:r>
      <w:r w:rsidRPr="0045685D">
        <w:rPr>
          <w:kern w:val="0"/>
          <w:szCs w:val="28"/>
        </w:rPr>
        <w:t>」？</w:t>
      </w:r>
    </w:p>
    <w:p w14:paraId="5271E389" w14:textId="57F936FC" w:rsidR="008341DD" w:rsidRPr="0045685D" w:rsidRDefault="008341DD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1200" w:dyaOrig="360" w14:anchorId="1DE494D5">
          <v:shape id="_x0000_i1083" type="#_x0000_t75" style="width:60.15pt;height:18.25pt" o:ole="">
            <v:imagedata r:id="rId130" o:title=""/>
          </v:shape>
          <o:OLEObject Type="Embed" ProgID="Equation.DSMT4" ShapeID="_x0000_i1083" DrawAspect="Content" ObjectID="_1808661476" r:id="rId131"/>
        </w:object>
      </w:r>
      <w:r w:rsidR="000355C5" w:rsidRPr="0045685D">
        <w:rPr>
          <w:kern w:val="0"/>
          <w:szCs w:val="28"/>
        </w:rPr>
        <w:t>，</w:t>
      </w:r>
      <w:r w:rsidR="004910A7" w:rsidRPr="0045685D">
        <w:rPr>
          <w:position w:val="-6"/>
        </w:rPr>
        <w:object w:dxaOrig="1340" w:dyaOrig="300" w14:anchorId="21C7F2F1">
          <v:shape id="_x0000_i1084" type="#_x0000_t75" style="width:66.95pt;height:14.85pt" o:ole="">
            <v:imagedata r:id="rId132" o:title=""/>
          </v:shape>
          <o:OLEObject Type="Embed" ProgID="Equation.DSMT4" ShapeID="_x0000_i1084" DrawAspect="Content" ObjectID="_1808661477" r:id="rId133"/>
        </w:object>
      </w:r>
    </w:p>
    <w:p w14:paraId="1C98CC8D" w14:textId="4258472F" w:rsidR="008341DD" w:rsidRPr="0045685D" w:rsidRDefault="008342EA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 xml:space="preserve">Ⓑ </w:t>
      </w:r>
      <w:r w:rsidR="004910A7" w:rsidRPr="0045685D">
        <w:rPr>
          <w:position w:val="-6"/>
        </w:rPr>
        <w:object w:dxaOrig="1100" w:dyaOrig="360" w14:anchorId="22F73373">
          <v:shape id="_x0000_i1085" type="#_x0000_t75" style="width:55.1pt;height:18.25pt" o:ole="">
            <v:imagedata r:id="rId134" o:title=""/>
          </v:shape>
          <o:OLEObject Type="Embed" ProgID="Equation.DSMT4" ShapeID="_x0000_i1085" DrawAspect="Content" ObjectID="_1808661478" r:id="rId135"/>
        </w:object>
      </w:r>
      <w:r w:rsidR="000355C5" w:rsidRPr="0045685D">
        <w:rPr>
          <w:kern w:val="0"/>
          <w:szCs w:val="28"/>
        </w:rPr>
        <w:t>，</w:t>
      </w:r>
      <w:r w:rsidR="004910A7" w:rsidRPr="0045685D">
        <w:rPr>
          <w:position w:val="-6"/>
        </w:rPr>
        <w:object w:dxaOrig="1440" w:dyaOrig="360" w14:anchorId="20773735">
          <v:shape id="_x0000_i1086" type="#_x0000_t75" style="width:1in;height:18.25pt" o:ole="">
            <v:imagedata r:id="rId136" o:title=""/>
          </v:shape>
          <o:OLEObject Type="Embed" ProgID="Equation.DSMT4" ShapeID="_x0000_i1086" DrawAspect="Content" ObjectID="_1808661479" r:id="rId137"/>
        </w:object>
      </w:r>
    </w:p>
    <w:p w14:paraId="7F2148C2" w14:textId="715208C8" w:rsidR="008341DD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359" w:dyaOrig="300" w14:anchorId="119BF605">
          <v:shape id="_x0000_i1087" type="#_x0000_t75" style="width:67.95pt;height:14.85pt" o:ole="">
            <v:imagedata r:id="rId138" o:title=""/>
          </v:shape>
          <o:OLEObject Type="Embed" ProgID="Equation.DSMT4" ShapeID="_x0000_i1087" DrawAspect="Content" ObjectID="_1808661480" r:id="rId139"/>
        </w:object>
      </w:r>
      <w:r w:rsidR="000355C5" w:rsidRPr="0045685D">
        <w:rPr>
          <w:kern w:val="0"/>
          <w:szCs w:val="28"/>
        </w:rPr>
        <w:t>，</w:t>
      </w:r>
      <w:r w:rsidRPr="0045685D">
        <w:rPr>
          <w:position w:val="-6"/>
        </w:rPr>
        <w:object w:dxaOrig="1440" w:dyaOrig="360" w14:anchorId="14F3949A">
          <v:shape id="_x0000_i1088" type="#_x0000_t75" style="width:1in;height:18.25pt" o:ole="">
            <v:imagedata r:id="rId140" o:title=""/>
          </v:shape>
          <o:OLEObject Type="Embed" ProgID="Equation.DSMT4" ShapeID="_x0000_i1088" DrawAspect="Content" ObjectID="_1808661481" r:id="rId141"/>
        </w:object>
      </w:r>
    </w:p>
    <w:p w14:paraId="662C9019" w14:textId="0EBF5610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080" w:dyaOrig="360" w14:anchorId="50A5F3B9">
          <v:shape id="_x0000_i1089" type="#_x0000_t75" style="width:54.75pt;height:18.25pt" o:ole="">
            <v:imagedata r:id="rId142" o:title=""/>
          </v:shape>
          <o:OLEObject Type="Embed" ProgID="Equation.DSMT4" ShapeID="_x0000_i1089" DrawAspect="Content" ObjectID="_1808661482" r:id="rId143"/>
        </w:object>
      </w:r>
      <w:r w:rsidR="000355C5" w:rsidRPr="0045685D">
        <w:rPr>
          <w:kern w:val="0"/>
          <w:szCs w:val="28"/>
        </w:rPr>
        <w:t>，</w:t>
      </w:r>
      <w:r w:rsidRPr="0045685D">
        <w:rPr>
          <w:position w:val="-6"/>
        </w:rPr>
        <w:object w:dxaOrig="1180" w:dyaOrig="360" w14:anchorId="507F25D1">
          <v:shape id="_x0000_i1090" type="#_x0000_t75" style="width:59.15pt;height:18.25pt" o:ole="">
            <v:imagedata r:id="rId144" o:title=""/>
          </v:shape>
          <o:OLEObject Type="Embed" ProgID="Equation.DSMT4" ShapeID="_x0000_i1090" DrawAspect="Content" ObjectID="_1808661483" r:id="rId145"/>
        </w:object>
      </w:r>
    </w:p>
    <w:p w14:paraId="7A4A66E8" w14:textId="3AF12480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35AC72C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C97A440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084E6BF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594E968" w14:textId="50121D3D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2FA766D" w14:textId="392C5A3D" w:rsidR="000355C5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下列選項中，坐標平面上四個點的坐標，何者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坐標與</w:t>
      </w:r>
      <w:r w:rsidRPr="0045685D">
        <w:rPr>
          <w:i/>
          <w:kern w:val="0"/>
          <w:szCs w:val="28"/>
        </w:rPr>
        <w:t>y</w:t>
      </w:r>
      <w:r w:rsidRPr="0045685D">
        <w:rPr>
          <w:kern w:val="0"/>
          <w:szCs w:val="28"/>
        </w:rPr>
        <w:t>坐標成正比關係？</w:t>
      </w:r>
    </w:p>
    <w:tbl>
      <w:tblPr>
        <w:tblStyle w:val="a8"/>
        <w:tblW w:w="9424" w:type="dxa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2"/>
        <w:gridCol w:w="4712"/>
      </w:tblGrid>
      <w:tr w:rsidR="00E95357" w14:paraId="0D596D41" w14:textId="77777777" w:rsidTr="00E95357">
        <w:trPr>
          <w:trHeight w:val="384"/>
        </w:trPr>
        <w:tc>
          <w:tcPr>
            <w:tcW w:w="4712" w:type="dxa"/>
          </w:tcPr>
          <w:p w14:paraId="22ACC679" w14:textId="6FD6129E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color w:val="414141"/>
                <w:szCs w:val="28"/>
              </w:rPr>
              <w:t>Ⓐ</w:t>
            </w:r>
          </w:p>
        </w:tc>
        <w:tc>
          <w:tcPr>
            <w:tcW w:w="4712" w:type="dxa"/>
          </w:tcPr>
          <w:p w14:paraId="5946D4AA" w14:textId="779EDE6C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Ⓑ</w:t>
            </w:r>
          </w:p>
        </w:tc>
      </w:tr>
      <w:tr w:rsidR="00E95357" w14:paraId="7D9D042F" w14:textId="77777777" w:rsidTr="00E95357">
        <w:trPr>
          <w:trHeight w:val="4165"/>
        </w:trPr>
        <w:tc>
          <w:tcPr>
            <w:tcW w:w="4712" w:type="dxa"/>
          </w:tcPr>
          <w:p w14:paraId="3AC114E1" w14:textId="1844F2D0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2823D2B5" wp14:editId="015725A0">
                  <wp:extent cx="2520000" cy="2531999"/>
                  <wp:effectExtent l="0" t="0" r="0" b="1905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7_頁面_05.jpg"/>
                          <pic:cNvPicPr/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31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2" w:type="dxa"/>
          </w:tcPr>
          <w:p w14:paraId="1C4AD368" w14:textId="1E53B31A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0C0A9E47" wp14:editId="0E66B541">
                  <wp:extent cx="2520000" cy="2532000"/>
                  <wp:effectExtent l="0" t="0" r="0" b="1905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7_頁面_05.jpg"/>
                          <pic:cNvPicPr/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5357" w14:paraId="71A2D2D3" w14:textId="77777777" w:rsidTr="00E95357">
        <w:trPr>
          <w:trHeight w:val="384"/>
        </w:trPr>
        <w:tc>
          <w:tcPr>
            <w:tcW w:w="4712" w:type="dxa"/>
          </w:tcPr>
          <w:p w14:paraId="0BB68340" w14:textId="1240CE4D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Ⓒ</w:t>
            </w:r>
          </w:p>
        </w:tc>
        <w:tc>
          <w:tcPr>
            <w:tcW w:w="4712" w:type="dxa"/>
          </w:tcPr>
          <w:p w14:paraId="73D5F19C" w14:textId="3A7A1686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Ⓓ</w:t>
            </w:r>
          </w:p>
        </w:tc>
      </w:tr>
      <w:tr w:rsidR="00E95357" w14:paraId="1DC57B6E" w14:textId="77777777" w:rsidTr="00E95357">
        <w:trPr>
          <w:trHeight w:val="4165"/>
        </w:trPr>
        <w:tc>
          <w:tcPr>
            <w:tcW w:w="4712" w:type="dxa"/>
          </w:tcPr>
          <w:p w14:paraId="0E7ECAE3" w14:textId="132D5535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4D2A8DAC" wp14:editId="7489DAE5">
                  <wp:extent cx="2519999" cy="2531999"/>
                  <wp:effectExtent l="0" t="0" r="0" b="1905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7_頁面_05.jpg"/>
                          <pic:cNvPicPr/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999" cy="2531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2" w:type="dxa"/>
          </w:tcPr>
          <w:p w14:paraId="313A1F09" w14:textId="6A28EBB3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3EE72A10" wp14:editId="45458134">
                  <wp:extent cx="2520000" cy="2532000"/>
                  <wp:effectExtent l="0" t="0" r="0" b="1905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7_頁面_05.jpg"/>
                          <pic:cNvPicPr/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958C38" w14:textId="1D952821" w:rsidR="000355C5" w:rsidRPr="00E95357" w:rsidRDefault="0044600D" w:rsidP="00E95357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color w:val="414141"/>
          <w:szCs w:val="28"/>
        </w:rPr>
      </w:pPr>
      <w:r w:rsidRPr="0045685D">
        <w:rPr>
          <w:color w:val="414141"/>
          <w:szCs w:val="28"/>
        </w:rPr>
        <w:t xml:space="preserve">                          </w:t>
      </w:r>
      <w:r w:rsidR="00E95357">
        <w:rPr>
          <w:color w:val="414141"/>
          <w:szCs w:val="28"/>
        </w:rPr>
        <w:t xml:space="preserve">     </w:t>
      </w:r>
    </w:p>
    <w:p w14:paraId="6BB7F008" w14:textId="79A17120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教室內原有一些學生，現在有</w:t>
      </w:r>
      <w:r w:rsidRPr="0045685D">
        <w:rPr>
          <w:kern w:val="0"/>
          <w:szCs w:val="28"/>
        </w:rPr>
        <w:t>1</w:t>
      </w:r>
      <w:r w:rsidRPr="0045685D">
        <w:rPr>
          <w:kern w:val="0"/>
          <w:szCs w:val="28"/>
        </w:rPr>
        <w:t>位男生走出教室洗手，此時教室內男生占</w:t>
      </w:r>
      <w:r w:rsidR="0050327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教室內全部學生的</w:t>
      </w:r>
      <w:r w:rsidR="004910A7" w:rsidRPr="0045685D">
        <w:rPr>
          <w:position w:val="-28"/>
        </w:rPr>
        <w:object w:dxaOrig="260" w:dyaOrig="720" w14:anchorId="23C627E6">
          <v:shape id="_x0000_i1091" type="#_x0000_t75" style="width:12.85pt;height:36.15pt" o:ole="">
            <v:imagedata r:id="rId150" o:title=""/>
          </v:shape>
          <o:OLEObject Type="Embed" ProgID="Equation.DSMT4" ShapeID="_x0000_i1091" DrawAspect="Content" ObjectID="_1808661484" r:id="rId151"/>
        </w:object>
      </w:r>
      <w:r w:rsidRPr="0045685D">
        <w:rPr>
          <w:kern w:val="0"/>
          <w:szCs w:val="28"/>
        </w:rPr>
        <w:t>。洗手的男生回到教室後，有</w:t>
      </w:r>
      <w:r w:rsidRPr="0045685D">
        <w:rPr>
          <w:kern w:val="0"/>
          <w:szCs w:val="28"/>
        </w:rPr>
        <w:t>2</w:t>
      </w:r>
      <w:r w:rsidRPr="0045685D">
        <w:rPr>
          <w:kern w:val="0"/>
          <w:szCs w:val="28"/>
        </w:rPr>
        <w:t>位女生出去上廁所，</w:t>
      </w:r>
      <w:r w:rsidR="0050327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此時教室內男生占教室內全部學生的</w:t>
      </w:r>
      <w:r w:rsidR="004910A7" w:rsidRPr="0045685D">
        <w:rPr>
          <w:position w:val="-28"/>
        </w:rPr>
        <w:object w:dxaOrig="240" w:dyaOrig="720" w14:anchorId="51010497">
          <v:shape id="_x0000_i1092" type="#_x0000_t75" style="width:12.15pt;height:36.15pt" o:ole="">
            <v:imagedata r:id="rId152" o:title=""/>
          </v:shape>
          <o:OLEObject Type="Embed" ProgID="Equation.DSMT4" ShapeID="_x0000_i1092" DrawAspect="Content" ObjectID="_1808661485" r:id="rId153"/>
        </w:object>
      </w:r>
      <w:r w:rsidRPr="0045685D">
        <w:rPr>
          <w:kern w:val="0"/>
          <w:szCs w:val="28"/>
        </w:rPr>
        <w:t>。</w:t>
      </w:r>
      <w:r w:rsidR="0050327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請問原本教室內男、女學生人數相差多少人？</w:t>
      </w:r>
    </w:p>
    <w:p w14:paraId="628A3D3A" w14:textId="77777777" w:rsidR="008341DD" w:rsidRPr="0045685D" w:rsidRDefault="008341D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ascii="MS Gothic" w:eastAsia="MS Gothic" w:hAnsi="MS Gothic" w:cs="MS Gothic" w:hint="eastAsia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11</w:t>
      </w:r>
    </w:p>
    <w:p w14:paraId="389A2B3A" w14:textId="1786F3D1" w:rsidR="008341DD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4600D"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12</w:t>
      </w:r>
    </w:p>
    <w:p w14:paraId="5537A734" w14:textId="1F51A707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14</w:t>
      </w:r>
    </w:p>
    <w:p w14:paraId="0A805EC4" w14:textId="13F1DDDF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22</w:t>
      </w:r>
    </w:p>
    <w:p w14:paraId="5FC0EC12" w14:textId="7FD7CB9D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4AB42A5" w14:textId="77777777" w:rsidR="008341DD" w:rsidRPr="0045685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72D4948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F61015B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77DF4B8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58986543" w14:textId="14B56F14" w:rsidR="000355C5" w:rsidRPr="0045685D" w:rsidRDefault="000355C5" w:rsidP="008A755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有一張長</w:t>
      </w:r>
      <w:r w:rsidRPr="0045685D">
        <w:rPr>
          <w:kern w:val="0"/>
          <w:szCs w:val="28"/>
        </w:rPr>
        <w:t>42</w:t>
      </w:r>
      <w:r w:rsidRPr="0045685D">
        <w:rPr>
          <w:kern w:val="0"/>
          <w:szCs w:val="28"/>
        </w:rPr>
        <w:t>公分、寬</w:t>
      </w:r>
      <w:r w:rsidRPr="0045685D">
        <w:rPr>
          <w:kern w:val="0"/>
          <w:szCs w:val="28"/>
        </w:rPr>
        <w:t>18</w:t>
      </w:r>
      <w:r w:rsidRPr="0045685D">
        <w:rPr>
          <w:kern w:val="0"/>
          <w:szCs w:val="28"/>
        </w:rPr>
        <w:t>公分的長方形紙張，今欲將此紙張全部切割成大小相同的正方形，而且沒有剩餘。請問最少能切成多少個正方形？</w:t>
      </w:r>
    </w:p>
    <w:p w14:paraId="4DD6788C" w14:textId="77777777" w:rsidR="008341DD" w:rsidRPr="0045685D" w:rsidRDefault="008341D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6</w:t>
      </w:r>
    </w:p>
    <w:p w14:paraId="4CF60EC2" w14:textId="6E304F2D" w:rsidR="008341DD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4600D"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10</w:t>
      </w:r>
    </w:p>
    <w:p w14:paraId="13184C0A" w14:textId="1A81719D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21</w:t>
      </w:r>
    </w:p>
    <w:p w14:paraId="69719F71" w14:textId="7E1F5AF8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126</w:t>
      </w:r>
    </w:p>
    <w:p w14:paraId="32264F03" w14:textId="2629DCF9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2B20148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1E7DCCF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70EA6C7" w14:textId="25061CA9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6864BE5" w14:textId="77777777" w:rsidR="008341DD" w:rsidRPr="0045685D" w:rsidRDefault="008341D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820E5E6" w14:textId="120535B7" w:rsidR="000355C5" w:rsidRPr="0045685D" w:rsidRDefault="000355C5" w:rsidP="008A755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已知「</w:t>
      </w:r>
      <w:r w:rsidR="004910A7" w:rsidRPr="0045685D">
        <w:rPr>
          <w:position w:val="-8"/>
        </w:rPr>
        <w:object w:dxaOrig="2120" w:dyaOrig="380" w14:anchorId="33305448">
          <v:shape id="_x0000_i1093" type="#_x0000_t75" style="width:106.15pt;height:18.95pt" o:ole="">
            <v:imagedata r:id="rId154" o:title=""/>
          </v:shape>
          <o:OLEObject Type="Embed" ProgID="Equation.DSMT4" ShapeID="_x0000_i1093" DrawAspect="Content" ObjectID="_1808661486" r:id="rId155"/>
        </w:object>
      </w:r>
      <w:r w:rsidRPr="0045685D">
        <w:rPr>
          <w:kern w:val="0"/>
          <w:szCs w:val="28"/>
        </w:rPr>
        <w:t>」，新冠病毒的直徑大約是</w:t>
      </w:r>
      <w:r w:rsidRPr="0045685D">
        <w:rPr>
          <w:kern w:val="0"/>
          <w:szCs w:val="28"/>
        </w:rPr>
        <w:t>120</w:t>
      </w:r>
      <w:r w:rsidRPr="0045685D">
        <w:rPr>
          <w:kern w:val="0"/>
          <w:szCs w:val="28"/>
        </w:rPr>
        <w:t>奈米，</w:t>
      </w:r>
      <w:r w:rsidR="0050327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則以科學記號表示新冠病毒的直徑，下列選項何者正確？</w:t>
      </w:r>
    </w:p>
    <w:p w14:paraId="218B185A" w14:textId="5E4E0348" w:rsidR="008341DD" w:rsidRPr="0045685D" w:rsidRDefault="008341D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1060" w:dyaOrig="360" w14:anchorId="6C6BC714">
          <v:shape id="_x0000_i1094" type="#_x0000_t75" style="width:53.05pt;height:18.25pt" o:ole="">
            <v:imagedata r:id="rId156" o:title=""/>
          </v:shape>
          <o:OLEObject Type="Embed" ProgID="Equation.DSMT4" ShapeID="_x0000_i1094" DrawAspect="Content" ObjectID="_1808661487" r:id="rId157"/>
        </w:object>
      </w:r>
      <w:r w:rsidR="000355C5" w:rsidRPr="0045685D">
        <w:rPr>
          <w:kern w:val="0"/>
          <w:szCs w:val="28"/>
        </w:rPr>
        <w:t>公尺</w:t>
      </w:r>
    </w:p>
    <w:p w14:paraId="1727C344" w14:textId="7DEB6997" w:rsidR="008341DD" w:rsidRPr="0045685D" w:rsidRDefault="008342EA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Ⓑ</w:t>
      </w:r>
      <w:r w:rsidR="0044600D"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1060" w:dyaOrig="360" w14:anchorId="0C3A6738">
          <v:shape id="_x0000_i1095" type="#_x0000_t75" style="width:53.05pt;height:18.25pt" o:ole="">
            <v:imagedata r:id="rId158" o:title=""/>
          </v:shape>
          <o:OLEObject Type="Embed" ProgID="Equation.DSMT4" ShapeID="_x0000_i1095" DrawAspect="Content" ObjectID="_1808661488" r:id="rId159"/>
        </w:object>
      </w:r>
      <w:r w:rsidR="000355C5" w:rsidRPr="0045685D">
        <w:rPr>
          <w:kern w:val="0"/>
          <w:szCs w:val="28"/>
        </w:rPr>
        <w:t>公尺</w:t>
      </w:r>
    </w:p>
    <w:p w14:paraId="60ECB31B" w14:textId="571C072B" w:rsidR="008341D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060" w:dyaOrig="360" w14:anchorId="68A5F854">
          <v:shape id="_x0000_i1096" type="#_x0000_t75" style="width:53.05pt;height:18.25pt" o:ole="">
            <v:imagedata r:id="rId160" o:title=""/>
          </v:shape>
          <o:OLEObject Type="Embed" ProgID="Equation.DSMT4" ShapeID="_x0000_i1096" DrawAspect="Content" ObjectID="_1808661489" r:id="rId161"/>
        </w:object>
      </w:r>
      <w:r w:rsidR="000355C5" w:rsidRPr="0045685D">
        <w:rPr>
          <w:kern w:val="0"/>
          <w:szCs w:val="28"/>
        </w:rPr>
        <w:t>公尺</w:t>
      </w:r>
    </w:p>
    <w:p w14:paraId="3F11612E" w14:textId="694BDA0E" w:rsidR="000355C5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120" w:dyaOrig="360" w14:anchorId="176EE454">
          <v:shape id="_x0000_i1097" type="#_x0000_t75" style="width:56.1pt;height:18.25pt" o:ole="">
            <v:imagedata r:id="rId162" o:title=""/>
          </v:shape>
          <o:OLEObject Type="Embed" ProgID="Equation.DSMT4" ShapeID="_x0000_i1097" DrawAspect="Content" ObjectID="_1808661490" r:id="rId163"/>
        </w:object>
      </w:r>
      <w:r w:rsidR="000355C5" w:rsidRPr="0045685D">
        <w:rPr>
          <w:kern w:val="0"/>
          <w:szCs w:val="28"/>
        </w:rPr>
        <w:t>公尺</w:t>
      </w:r>
    </w:p>
    <w:p w14:paraId="18C9F350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687F020" w14:textId="5E6812E0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32DB76C" w14:textId="77777777" w:rsidR="00E95357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下圖是直角坐標平面上直線</w:t>
      </w:r>
      <w:r w:rsidR="004910A7" w:rsidRPr="0045685D">
        <w:rPr>
          <w:position w:val="-12"/>
        </w:rPr>
        <w:object w:dxaOrig="1520" w:dyaOrig="360" w14:anchorId="2E6BAD1C">
          <v:shape id="_x0000_i1098" type="#_x0000_t75" style="width:76.05pt;height:18.25pt" o:ole="">
            <v:imagedata r:id="rId164" o:title=""/>
          </v:shape>
          <o:OLEObject Type="Embed" ProgID="Equation.DSMT4" ShapeID="_x0000_i1098" DrawAspect="Content" ObjectID="_1808661491" r:id="rId165"/>
        </w:object>
      </w:r>
      <w:r w:rsidRPr="0045685D">
        <w:rPr>
          <w:kern w:val="0"/>
          <w:szCs w:val="28"/>
        </w:rPr>
        <w:t>，直線</w:t>
      </w:r>
      <w:r w:rsidR="004910A7" w:rsidRPr="0045685D">
        <w:rPr>
          <w:position w:val="-12"/>
        </w:rPr>
        <w:object w:dxaOrig="1480" w:dyaOrig="360" w14:anchorId="6AE7BCA3">
          <v:shape id="_x0000_i1099" type="#_x0000_t75" style="width:74.05pt;height:18.25pt" o:ole="">
            <v:imagedata r:id="rId166" o:title=""/>
          </v:shape>
          <o:OLEObject Type="Embed" ProgID="Equation.DSMT4" ShapeID="_x0000_i1099" DrawAspect="Content" ObjectID="_1808661492" r:id="rId167"/>
        </w:object>
      </w:r>
      <w:r w:rsidRPr="0045685D">
        <w:rPr>
          <w:kern w:val="0"/>
          <w:szCs w:val="28"/>
        </w:rPr>
        <w:t>和直線</w:t>
      </w:r>
      <w:r w:rsidRPr="0045685D">
        <w:rPr>
          <w:i/>
          <w:kern w:val="0"/>
          <w:szCs w:val="28"/>
        </w:rPr>
        <w:t>N</w:t>
      </w:r>
      <w:r w:rsidRPr="0045685D">
        <w:rPr>
          <w:kern w:val="0"/>
          <w:szCs w:val="28"/>
        </w:rPr>
        <w:t>的圖形，其中直線</w:t>
      </w:r>
      <w:r w:rsidRPr="0045685D">
        <w:rPr>
          <w:i/>
          <w:kern w:val="0"/>
          <w:szCs w:val="28"/>
        </w:rPr>
        <w:t>N</w:t>
      </w:r>
      <w:r w:rsidRPr="0045685D">
        <w:rPr>
          <w:kern w:val="0"/>
          <w:szCs w:val="28"/>
        </w:rPr>
        <w:t>平行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軸。</w:t>
      </w:r>
    </w:p>
    <w:p w14:paraId="4E0E0643" w14:textId="77777777" w:rsidR="00E95357" w:rsidRDefault="008341DD" w:rsidP="00E95357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br/>
      </w:r>
      <w:r w:rsidR="0044600D" w:rsidRPr="0045685D">
        <w:rPr>
          <w:noProof/>
          <w:kern w:val="0"/>
          <w:szCs w:val="28"/>
        </w:rPr>
        <w:drawing>
          <wp:inline distT="0" distB="0" distL="0" distR="0" wp14:anchorId="451AAEDE" wp14:editId="170B301F">
            <wp:extent cx="2880360" cy="3662172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G7_頁面_09.jpg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3662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38A0B" w14:textId="4BE29229" w:rsidR="000355C5" w:rsidRPr="0045685D" w:rsidRDefault="0044600D" w:rsidP="008A755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br/>
      </w:r>
      <w:r w:rsidR="000355C5" w:rsidRPr="0045685D">
        <w:rPr>
          <w:kern w:val="0"/>
          <w:szCs w:val="28"/>
        </w:rPr>
        <w:t>已知此三條直線交於一點，下列何者是直線</w:t>
      </w:r>
      <w:r w:rsidR="000355C5" w:rsidRPr="0045685D">
        <w:rPr>
          <w:i/>
          <w:kern w:val="0"/>
          <w:szCs w:val="28"/>
        </w:rPr>
        <w:t>N</w:t>
      </w:r>
      <w:r w:rsidR="000355C5" w:rsidRPr="0045685D">
        <w:rPr>
          <w:kern w:val="0"/>
          <w:szCs w:val="28"/>
        </w:rPr>
        <w:t>的方程式？</w:t>
      </w:r>
    </w:p>
    <w:p w14:paraId="77DD3276" w14:textId="7F7C0770" w:rsidR="0044600D" w:rsidRPr="0045685D" w:rsidRDefault="0044600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780" w:dyaOrig="300" w14:anchorId="7C3A2363">
          <v:shape id="_x0000_i1100" type="#_x0000_t75" style="width:38.85pt;height:14.85pt" o:ole="">
            <v:imagedata r:id="rId169" o:title=""/>
          </v:shape>
          <o:OLEObject Type="Embed" ProgID="Equation.DSMT4" ShapeID="_x0000_i1100" DrawAspect="Content" ObjectID="_1808661493" r:id="rId170"/>
        </w:object>
      </w:r>
    </w:p>
    <w:p w14:paraId="0143C73B" w14:textId="44A3A142" w:rsidR="0044600D" w:rsidRPr="0045685D" w:rsidRDefault="0044600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Ⓑ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620" w:dyaOrig="300" w14:anchorId="3DF5272E">
          <v:shape id="_x0000_i1101" type="#_x0000_t75" style="width:31.1pt;height:14.85pt" o:ole="">
            <v:imagedata r:id="rId171" o:title=""/>
          </v:shape>
          <o:OLEObject Type="Embed" ProgID="Equation.DSMT4" ShapeID="_x0000_i1101" DrawAspect="Content" ObjectID="_1808661494" r:id="rId172"/>
        </w:object>
      </w:r>
    </w:p>
    <w:p w14:paraId="6472A9CB" w14:textId="09E0CCD3" w:rsidR="0044600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12"/>
        </w:rPr>
        <w:object w:dxaOrig="800" w:dyaOrig="360" w14:anchorId="1B9D37BF">
          <v:shape id="_x0000_i1102" type="#_x0000_t75" style="width:39.9pt;height:18.25pt" o:ole="">
            <v:imagedata r:id="rId173" o:title=""/>
          </v:shape>
          <o:OLEObject Type="Embed" ProgID="Equation.DSMT4" ShapeID="_x0000_i1102" DrawAspect="Content" ObjectID="_1808661495" r:id="rId174"/>
        </w:object>
      </w:r>
    </w:p>
    <w:p w14:paraId="3793BEAD" w14:textId="5DB07B01" w:rsidR="000355C5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12"/>
        </w:rPr>
        <w:object w:dxaOrig="620" w:dyaOrig="360" w14:anchorId="5A1002B5">
          <v:shape id="_x0000_i1103" type="#_x0000_t75" style="width:31.1pt;height:18.25pt" o:ole="">
            <v:imagedata r:id="rId175" o:title=""/>
          </v:shape>
          <o:OLEObject Type="Embed" ProgID="Equation.DSMT4" ShapeID="_x0000_i1103" DrawAspect="Content" ObjectID="_1808661496" r:id="rId176"/>
        </w:object>
      </w:r>
    </w:p>
    <w:p w14:paraId="7D296DF3" w14:textId="1DE8BB09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45C01D2" w14:textId="58BE7595" w:rsidR="0044600D" w:rsidRPr="0045685D" w:rsidRDefault="0044600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96C0F52" w14:textId="0B130A3D" w:rsidR="000355C5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47C8E17" w14:textId="6963F094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A115115" w14:textId="45605B02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C904767" w14:textId="660FEE91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0C401AB4" w14:textId="124D1FB2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3C59AE6" w14:textId="3ED43BFA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F0DB82A" w14:textId="7C5F14FF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6B570A6" w14:textId="59AF6D70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A06596C" w14:textId="20A1681E" w:rsidR="00E95357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B23FF3E" w14:textId="77777777" w:rsidR="00E95357" w:rsidRPr="0045685D" w:rsidRDefault="00E95357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67E456C" w14:textId="1E41E497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  <w:u w:val="single"/>
        </w:rPr>
        <w:lastRenderedPageBreak/>
        <w:t>大智</w:t>
      </w:r>
      <w:r w:rsidRPr="0045685D">
        <w:rPr>
          <w:kern w:val="0"/>
          <w:szCs w:val="28"/>
        </w:rPr>
        <w:t>解一元一次方程式</w:t>
      </w:r>
      <w:r w:rsidR="004910A7" w:rsidRPr="0045685D">
        <w:rPr>
          <w:position w:val="-28"/>
        </w:rPr>
        <w:object w:dxaOrig="1719" w:dyaOrig="720" w14:anchorId="4FC94EC9">
          <v:shape id="_x0000_i1104" type="#_x0000_t75" style="width:85.85pt;height:36.15pt" o:ole="">
            <v:imagedata r:id="rId177" o:title=""/>
          </v:shape>
          <o:OLEObject Type="Embed" ProgID="Equation.DSMT4" ShapeID="_x0000_i1104" DrawAspect="Content" ObjectID="_1808661497" r:id="rId178"/>
        </w:object>
      </w:r>
      <w:r w:rsidRPr="0045685D">
        <w:rPr>
          <w:kern w:val="0"/>
          <w:szCs w:val="28"/>
        </w:rPr>
        <w:t>的過程如下：</w: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第一步驟：</w:t>
      </w:r>
      <w:r w:rsidR="004910A7" w:rsidRPr="0045685D">
        <w:rPr>
          <w:position w:val="-12"/>
        </w:rPr>
        <w:object w:dxaOrig="2280" w:dyaOrig="360" w14:anchorId="2724A139">
          <v:shape id="_x0000_i1105" type="#_x0000_t75" style="width:113.9pt;height:18.25pt" o:ole="">
            <v:imagedata r:id="rId179" o:title=""/>
          </v:shape>
          <o:OLEObject Type="Embed" ProgID="Equation.DSMT4" ShapeID="_x0000_i1105" DrawAspect="Content" ObjectID="_1808661498" r:id="rId180"/>
        </w:objec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第二步驟：</w:t>
      </w:r>
      <w:r w:rsidR="004910A7" w:rsidRPr="0045685D">
        <w:rPr>
          <w:position w:val="-6"/>
        </w:rPr>
        <w:object w:dxaOrig="1920" w:dyaOrig="300" w14:anchorId="5691CBCC">
          <v:shape id="_x0000_i1106" type="#_x0000_t75" style="width:96pt;height:14.85pt" o:ole="">
            <v:imagedata r:id="rId181" o:title=""/>
          </v:shape>
          <o:OLEObject Type="Embed" ProgID="Equation.DSMT4" ShapeID="_x0000_i1106" DrawAspect="Content" ObjectID="_1808661499" r:id="rId182"/>
        </w:objec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第三步驟：</w:t>
      </w:r>
      <w:r w:rsidR="004910A7" w:rsidRPr="0045685D">
        <w:rPr>
          <w:position w:val="-6"/>
        </w:rPr>
        <w:object w:dxaOrig="1040" w:dyaOrig="300" w14:anchorId="506B461D">
          <v:shape id="_x0000_i1107" type="#_x0000_t75" style="width:52.05pt;height:14.85pt" o:ole="">
            <v:imagedata r:id="rId183" o:title=""/>
          </v:shape>
          <o:OLEObject Type="Embed" ProgID="Equation.DSMT4" ShapeID="_x0000_i1107" DrawAspect="Content" ObjectID="_1808661500" r:id="rId184"/>
        </w:objec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第四步驟：</w:t>
      </w:r>
      <w:r w:rsidR="004910A7" w:rsidRPr="0045685D">
        <w:rPr>
          <w:position w:val="-12"/>
        </w:rPr>
        <w:object w:dxaOrig="2040" w:dyaOrig="360" w14:anchorId="790F0CEC">
          <v:shape id="_x0000_i1108" type="#_x0000_t75" style="width:102.1pt;height:18.25pt" o:ole="">
            <v:imagedata r:id="rId185" o:title=""/>
          </v:shape>
          <o:OLEObject Type="Embed" ProgID="Equation.DSMT4" ShapeID="_x0000_i1108" DrawAspect="Content" ObjectID="_1808661501" r:id="rId186"/>
        </w:objec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關於</w:t>
      </w:r>
      <w:r w:rsidRPr="0045685D">
        <w:rPr>
          <w:kern w:val="0"/>
          <w:szCs w:val="28"/>
          <w:u w:val="single"/>
        </w:rPr>
        <w:t>大智</w:t>
      </w:r>
      <w:r w:rsidRPr="0045685D">
        <w:rPr>
          <w:kern w:val="0"/>
          <w:szCs w:val="28"/>
        </w:rPr>
        <w:t>的解題步驟，下列敘述何者正確？</w:t>
      </w:r>
    </w:p>
    <w:p w14:paraId="4622CBF4" w14:textId="77777777" w:rsidR="0044600D" w:rsidRPr="0045685D" w:rsidRDefault="0044600D" w:rsidP="00E95357">
      <w:pPr>
        <w:adjustRightInd w:val="0"/>
        <w:snapToGrid w:val="0"/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第一步驟開始發生錯誤</w:t>
      </w:r>
    </w:p>
    <w:p w14:paraId="30CAD624" w14:textId="6B0539D9" w:rsidR="0044600D" w:rsidRPr="0045685D" w:rsidRDefault="0044600D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Ⓑ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第二步驟開始發生錯誤</w:t>
      </w:r>
    </w:p>
    <w:p w14:paraId="1C2A46DB" w14:textId="09AACC9F" w:rsidR="0044600D" w:rsidRPr="0045685D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第四步驟開始發生錯誤</w:t>
      </w:r>
    </w:p>
    <w:p w14:paraId="32D77490" w14:textId="5F03DE24" w:rsidR="000355C5" w:rsidRDefault="004910A7" w:rsidP="00E95357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解題過程完全正確</w:t>
      </w:r>
    </w:p>
    <w:p w14:paraId="326DE538" w14:textId="3CFF5C87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2B8D6FF3" w14:textId="6C0C8D00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388A1D08" w14:textId="25888244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00FA33B0" w14:textId="199D9745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DC0EB9D" w14:textId="7D1BB831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2B762358" w14:textId="6E369E0A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53C21D8" w14:textId="2EEB24C0" w:rsidR="00E95357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0DEDA5F5" w14:textId="77777777" w:rsidR="00E95357" w:rsidRPr="0045685D" w:rsidRDefault="00E9535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CF051A0" w14:textId="417DE2DE" w:rsidR="000355C5" w:rsidRPr="0045685D" w:rsidRDefault="000355C5" w:rsidP="008A755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坐標平面上有兩點</w:t>
      </w:r>
      <w:r w:rsidR="004910A7" w:rsidRPr="0045685D">
        <w:rPr>
          <w:position w:val="-12"/>
        </w:rPr>
        <w:object w:dxaOrig="840" w:dyaOrig="360" w14:anchorId="2AEAA87F">
          <v:shape id="_x0000_i1109" type="#_x0000_t75" style="width:41.9pt;height:18.25pt" o:ole="">
            <v:imagedata r:id="rId187" o:title=""/>
          </v:shape>
          <o:OLEObject Type="Embed" ProgID="Equation.DSMT4" ShapeID="_x0000_i1109" DrawAspect="Content" ObjectID="_1808661502" r:id="rId188"/>
        </w:object>
      </w:r>
      <w:r w:rsidRPr="0045685D">
        <w:rPr>
          <w:kern w:val="0"/>
          <w:szCs w:val="28"/>
        </w:rPr>
        <w:t>和</w:t>
      </w:r>
      <w:r w:rsidR="004910A7" w:rsidRPr="0045685D">
        <w:rPr>
          <w:position w:val="-12"/>
        </w:rPr>
        <w:object w:dxaOrig="840" w:dyaOrig="360" w14:anchorId="0C85A2B7">
          <v:shape id="_x0000_i1110" type="#_x0000_t75" style="width:41.9pt;height:18.25pt" o:ole="">
            <v:imagedata r:id="rId189" o:title=""/>
          </v:shape>
          <o:OLEObject Type="Embed" ProgID="Equation.DSMT4" ShapeID="_x0000_i1110" DrawAspect="Content" ObjectID="_1808661503" r:id="rId190"/>
        </w:object>
      </w:r>
      <w:r w:rsidRPr="0045685D">
        <w:rPr>
          <w:kern w:val="0"/>
          <w:szCs w:val="28"/>
        </w:rPr>
        <w:t>，已知過</w:t>
      </w:r>
      <w:r w:rsidRPr="0045685D">
        <w:rPr>
          <w:i/>
          <w:kern w:val="0"/>
          <w:szCs w:val="28"/>
        </w:rPr>
        <w:t>P</w:t>
      </w:r>
      <w:r w:rsidRPr="0045685D">
        <w:rPr>
          <w:kern w:val="0"/>
          <w:szCs w:val="28"/>
        </w:rPr>
        <w:t>點且與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軸垂直的直線</w:t>
      </w:r>
      <w:r w:rsidRPr="0045685D">
        <w:rPr>
          <w:i/>
          <w:kern w:val="0"/>
          <w:szCs w:val="28"/>
        </w:rPr>
        <w:t>L</w:t>
      </w:r>
      <w:r w:rsidRPr="0045685D">
        <w:rPr>
          <w:kern w:val="0"/>
          <w:szCs w:val="28"/>
        </w:rPr>
        <w:t>，</w:t>
      </w:r>
      <w:r w:rsidR="0050327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通過第二、三象限。請問過</w:t>
      </w:r>
      <w:r w:rsidRPr="0045685D">
        <w:rPr>
          <w:i/>
          <w:kern w:val="0"/>
          <w:szCs w:val="28"/>
        </w:rPr>
        <w:t>Q</w:t>
      </w:r>
      <w:r w:rsidRPr="0045685D">
        <w:rPr>
          <w:kern w:val="0"/>
          <w:szCs w:val="28"/>
        </w:rPr>
        <w:t>點且與</w:t>
      </w:r>
      <w:r w:rsidRPr="0045685D">
        <w:rPr>
          <w:i/>
          <w:kern w:val="0"/>
          <w:szCs w:val="28"/>
        </w:rPr>
        <w:t>y</w:t>
      </w:r>
      <w:r w:rsidRPr="0045685D">
        <w:rPr>
          <w:kern w:val="0"/>
          <w:szCs w:val="28"/>
        </w:rPr>
        <w:t>軸垂直的直線，必通過哪些象限？</w:t>
      </w:r>
    </w:p>
    <w:p w14:paraId="5399D8C6" w14:textId="77777777" w:rsidR="0044600D" w:rsidRPr="0045685D" w:rsidRDefault="0044600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第一、二象限</w:t>
      </w:r>
    </w:p>
    <w:p w14:paraId="3980BEA4" w14:textId="507D1E6E" w:rsidR="0044600D" w:rsidRPr="0045685D" w:rsidRDefault="0044600D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Ⓑ</w:t>
      </w:r>
      <w:r w:rsidRPr="0045685D">
        <w:rPr>
          <w:color w:val="414141"/>
          <w:szCs w:val="28"/>
        </w:rPr>
        <w:t xml:space="preserve"> </w:t>
      </w:r>
      <w:r w:rsidR="000355C5" w:rsidRPr="0045685D">
        <w:rPr>
          <w:kern w:val="0"/>
          <w:szCs w:val="28"/>
        </w:rPr>
        <w:t>第一、四象限</w:t>
      </w:r>
    </w:p>
    <w:p w14:paraId="309F3B39" w14:textId="7878991E" w:rsidR="0044600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第二、三象限</w:t>
      </w:r>
    </w:p>
    <w:p w14:paraId="3A783D98" w14:textId="0BC507C7" w:rsidR="0044600D" w:rsidRPr="0045685D" w:rsidRDefault="004910A7" w:rsidP="008A7553">
      <w:pPr>
        <w:adjustRightInd w:val="0"/>
        <w:snapToGrid w:val="0"/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="000355C5" w:rsidRPr="0045685D">
        <w:rPr>
          <w:kern w:val="0"/>
          <w:szCs w:val="28"/>
        </w:rPr>
        <w:t>第三、四象限</w:t>
      </w:r>
    </w:p>
    <w:p w14:paraId="4DF2F615" w14:textId="77777777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7CD76927" w14:textId="77777777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6EEA0217" w14:textId="33D66E65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455D6E2" w14:textId="2C216CCD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1957C001" w14:textId="566D9D6F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463D9892" w14:textId="4412EC6F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25053E89" w14:textId="553CC9F0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181BD08F" w14:textId="7E1CC5A7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30D7915A" w14:textId="58F002EF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0AAD717B" w14:textId="77777777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225F0F30" w14:textId="77777777" w:rsidR="00E95357" w:rsidRDefault="00E95357" w:rsidP="00E95357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</w:p>
    <w:p w14:paraId="6AF98A3F" w14:textId="1A20F6C0" w:rsidR="000355C5" w:rsidRPr="0045685D" w:rsidRDefault="000355C5" w:rsidP="00E95357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80" w:lineRule="exact"/>
        <w:ind w:leftChars="0" w:left="482" w:hanging="482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「</w:t>
      </w:r>
      <w:r w:rsidRPr="0045685D">
        <w:rPr>
          <w:kern w:val="0"/>
          <w:szCs w:val="28"/>
          <w:u w:val="single"/>
        </w:rPr>
        <w:t>阿強</w:t>
      </w:r>
      <w:r w:rsidRPr="0045685D">
        <w:rPr>
          <w:kern w:val="0"/>
          <w:szCs w:val="28"/>
        </w:rPr>
        <w:t>參加長跑，前段的平均時速是</w:t>
      </w:r>
      <w:r w:rsidRPr="0045685D">
        <w:rPr>
          <w:kern w:val="0"/>
          <w:szCs w:val="28"/>
        </w:rPr>
        <w:t>15</w:t>
      </w:r>
      <w:r w:rsidRPr="0045685D">
        <w:rPr>
          <w:kern w:val="0"/>
          <w:szCs w:val="28"/>
        </w:rPr>
        <w:t>公里，後段的平均時速是</w:t>
      </w:r>
      <w:r w:rsidRPr="0045685D">
        <w:rPr>
          <w:kern w:val="0"/>
          <w:szCs w:val="28"/>
        </w:rPr>
        <w:t>12</w:t>
      </w:r>
      <w:r w:rsidRPr="0045685D">
        <w:rPr>
          <w:kern w:val="0"/>
          <w:szCs w:val="28"/>
        </w:rPr>
        <w:t>公里。假設前後段所跑的距離相等，已知</w:t>
      </w:r>
      <w:r w:rsidRPr="0045685D">
        <w:rPr>
          <w:kern w:val="0"/>
          <w:szCs w:val="28"/>
          <w:u w:val="single"/>
        </w:rPr>
        <w:t>阿強</w:t>
      </w:r>
      <w:r w:rsidRPr="0045685D">
        <w:rPr>
          <w:kern w:val="0"/>
          <w:szCs w:val="28"/>
        </w:rPr>
        <w:t>全程花了</w:t>
      </w:r>
      <w:r w:rsidRPr="0045685D">
        <w:rPr>
          <w:kern w:val="0"/>
          <w:szCs w:val="28"/>
        </w:rPr>
        <w:t>3</w:t>
      </w:r>
      <w:r w:rsidRPr="0045685D">
        <w:rPr>
          <w:kern w:val="0"/>
          <w:szCs w:val="28"/>
        </w:rPr>
        <w:t>小時，請問</w:t>
      </w:r>
      <w:r w:rsidRPr="0045685D">
        <w:rPr>
          <w:kern w:val="0"/>
          <w:szCs w:val="28"/>
          <w:u w:val="single"/>
        </w:rPr>
        <w:t>阿強</w:t>
      </w:r>
      <w:r w:rsidRPr="0045685D">
        <w:rPr>
          <w:kern w:val="0"/>
          <w:szCs w:val="28"/>
        </w:rPr>
        <w:t>這次的</w: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長跑共跑多少公里？」假設</w:t>
      </w:r>
      <w:r w:rsidRPr="0045685D">
        <w:rPr>
          <w:kern w:val="0"/>
          <w:szCs w:val="28"/>
          <w:u w:val="single"/>
        </w:rPr>
        <w:t>阿強</w:t>
      </w:r>
      <w:r w:rsidRPr="0045685D">
        <w:rPr>
          <w:kern w:val="0"/>
          <w:szCs w:val="28"/>
        </w:rPr>
        <w:t>共跑</w:t>
      </w:r>
      <w:r w:rsidRPr="0045685D">
        <w:rPr>
          <w:i/>
          <w:kern w:val="0"/>
          <w:szCs w:val="28"/>
        </w:rPr>
        <w:t>x</w:t>
      </w:r>
      <w:r w:rsidRPr="0045685D">
        <w:rPr>
          <w:kern w:val="0"/>
          <w:szCs w:val="28"/>
        </w:rPr>
        <w:t>公里，根據題意可以列出下列哪個</w:t>
      </w:r>
      <w:r w:rsidR="0044600D" w:rsidRPr="0045685D">
        <w:rPr>
          <w:kern w:val="0"/>
          <w:szCs w:val="28"/>
        </w:rPr>
        <w:br/>
      </w:r>
      <w:r w:rsidRPr="0045685D">
        <w:rPr>
          <w:kern w:val="0"/>
          <w:szCs w:val="28"/>
        </w:rPr>
        <w:t>方程式？</w:t>
      </w:r>
    </w:p>
    <w:p w14:paraId="167F2B97" w14:textId="0F1B0500" w:rsidR="0044600D" w:rsidRPr="0045685D" w:rsidRDefault="0044600D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28"/>
        </w:rPr>
        <w:object w:dxaOrig="2060" w:dyaOrig="720" w14:anchorId="0C23F0C0">
          <v:shape id="_x0000_i1111" type="#_x0000_t75" style="width:103.1pt;height:36.15pt" o:ole="">
            <v:imagedata r:id="rId191" o:title=""/>
          </v:shape>
          <o:OLEObject Type="Embed" ProgID="Equation.DSMT4" ShapeID="_x0000_i1111" DrawAspect="Content" ObjectID="_1808661504" r:id="rId192"/>
        </w:object>
      </w:r>
    </w:p>
    <w:p w14:paraId="456C8A5D" w14:textId="4958A9A7" w:rsidR="0044600D" w:rsidRPr="0045685D" w:rsidRDefault="0044600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Ⓑ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26"/>
        </w:rPr>
        <w:object w:dxaOrig="1660" w:dyaOrig="700" w14:anchorId="716F2A13">
          <v:shape id="_x0000_i1112" type="#_x0000_t75" style="width:83.15pt;height:35.15pt" o:ole="">
            <v:imagedata r:id="rId193" o:title=""/>
          </v:shape>
          <o:OLEObject Type="Embed" ProgID="Equation.DSMT4" ShapeID="_x0000_i1112" DrawAspect="Content" ObjectID="_1808661505" r:id="rId194"/>
        </w:object>
      </w:r>
    </w:p>
    <w:p w14:paraId="7FC41645" w14:textId="710838C4" w:rsidR="0044600D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1520" w:dyaOrig="300" w14:anchorId="77A83954">
          <v:shape id="_x0000_i1113" type="#_x0000_t75" style="width:76.05pt;height:14.85pt" o:ole="">
            <v:imagedata r:id="rId195" o:title=""/>
          </v:shape>
          <o:OLEObject Type="Embed" ProgID="Equation.DSMT4" ShapeID="_x0000_i1113" DrawAspect="Content" ObjectID="_1808661506" r:id="rId196"/>
        </w:object>
      </w:r>
    </w:p>
    <w:p w14:paraId="759BCD5F" w14:textId="59854E0C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28"/>
        </w:rPr>
        <w:object w:dxaOrig="1320" w:dyaOrig="720" w14:anchorId="196253AF">
          <v:shape id="_x0000_i1114" type="#_x0000_t75" style="width:65.9pt;height:36.15pt" o:ole="">
            <v:imagedata r:id="rId197" o:title=""/>
          </v:shape>
          <o:OLEObject Type="Embed" ProgID="Equation.DSMT4" ShapeID="_x0000_i1114" DrawAspect="Content" ObjectID="_1808661507" r:id="rId198"/>
        </w:object>
      </w:r>
    </w:p>
    <w:p w14:paraId="50A7AA76" w14:textId="39D3AFA6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B4350DA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08188D2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346AC106" w14:textId="77777777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E7BC9D5" w14:textId="0906414F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6DFAFB98" w14:textId="3DFC7CCD" w:rsidR="000355C5" w:rsidRPr="0045685D" w:rsidRDefault="000355C5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>下列何者的值等於</w:t>
      </w:r>
      <w:r w:rsidR="004910A7" w:rsidRPr="0045685D">
        <w:rPr>
          <w:position w:val="-6"/>
        </w:rPr>
        <w:object w:dxaOrig="360" w:dyaOrig="360" w14:anchorId="391E3A80">
          <v:shape id="_x0000_i1115" type="#_x0000_t75" style="width:18.25pt;height:18.25pt" o:ole="">
            <v:imagedata r:id="rId199" o:title=""/>
          </v:shape>
          <o:OLEObject Type="Embed" ProgID="Equation.DSMT4" ShapeID="_x0000_i1115" DrawAspect="Content" ObjectID="_1808661508" r:id="rId200"/>
        </w:object>
      </w:r>
      <w:r w:rsidRPr="0045685D">
        <w:rPr>
          <w:kern w:val="0"/>
          <w:szCs w:val="28"/>
        </w:rPr>
        <w:t>？</w:t>
      </w:r>
    </w:p>
    <w:p w14:paraId="351632AB" w14:textId="7DA21992" w:rsidR="0044600D" w:rsidRPr="0045685D" w:rsidRDefault="0044600D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Ⓐ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12"/>
        </w:rPr>
        <w:object w:dxaOrig="660" w:dyaOrig="420" w14:anchorId="4B6AE244">
          <v:shape id="_x0000_i1116" type="#_x0000_t75" style="width:33.15pt;height:20.95pt" o:ole="">
            <v:imagedata r:id="rId201" o:title=""/>
          </v:shape>
          <o:OLEObject Type="Embed" ProgID="Equation.DSMT4" ShapeID="_x0000_i1116" DrawAspect="Content" ObjectID="_1808661509" r:id="rId202"/>
        </w:object>
      </w:r>
    </w:p>
    <w:p w14:paraId="1E066F3F" w14:textId="1C9AF385" w:rsidR="0044600D" w:rsidRPr="0045685D" w:rsidRDefault="0044600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color w:val="414141"/>
          <w:szCs w:val="28"/>
        </w:rPr>
        <w:t>Ⓑ</w:t>
      </w:r>
      <w:r w:rsidRPr="0045685D">
        <w:rPr>
          <w:color w:val="414141"/>
          <w:szCs w:val="28"/>
        </w:rPr>
        <w:t xml:space="preserve"> </w:t>
      </w:r>
      <w:r w:rsidR="004910A7" w:rsidRPr="0045685D">
        <w:rPr>
          <w:position w:val="-6"/>
        </w:rPr>
        <w:object w:dxaOrig="859" w:dyaOrig="360" w14:anchorId="0A203DAB">
          <v:shape id="_x0000_i1117" type="#_x0000_t75" style="width:42.95pt;height:18.25pt" o:ole="">
            <v:imagedata r:id="rId203" o:title=""/>
          </v:shape>
          <o:OLEObject Type="Embed" ProgID="Equation.DSMT4" ShapeID="_x0000_i1117" DrawAspect="Content" ObjectID="_1808661510" r:id="rId204"/>
        </w:object>
      </w:r>
    </w:p>
    <w:p w14:paraId="49829A2E" w14:textId="41F85D0E" w:rsidR="0044600D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Ⓒ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800" w:dyaOrig="360" w14:anchorId="64FCB246">
          <v:shape id="_x0000_i1118" type="#_x0000_t75" style="width:40.25pt;height:18.25pt" o:ole="">
            <v:imagedata r:id="rId205" o:title=""/>
          </v:shape>
          <o:OLEObject Type="Embed" ProgID="Equation.DSMT4" ShapeID="_x0000_i1118" DrawAspect="Content" ObjectID="_1808661511" r:id="rId206"/>
        </w:object>
      </w:r>
    </w:p>
    <w:p w14:paraId="2E19009B" w14:textId="4B2CE6A6" w:rsidR="000355C5" w:rsidRPr="0045685D" w:rsidRDefault="004910A7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rFonts w:eastAsia="MS Gothic"/>
          <w:kern w:val="0"/>
          <w:szCs w:val="28"/>
        </w:rPr>
        <w:t>Ⓓ</w:t>
      </w:r>
      <w:r w:rsidRPr="0045685D">
        <w:rPr>
          <w:kern w:val="0"/>
          <w:szCs w:val="28"/>
        </w:rPr>
        <w:t xml:space="preserve"> </w:t>
      </w:r>
      <w:r w:rsidRPr="0045685D">
        <w:rPr>
          <w:position w:val="-6"/>
        </w:rPr>
        <w:object w:dxaOrig="999" w:dyaOrig="360" w14:anchorId="76B45B38">
          <v:shape id="_x0000_i1119" type="#_x0000_t75" style="width:50.05pt;height:18.25pt" o:ole="">
            <v:imagedata r:id="rId207" o:title=""/>
          </v:shape>
          <o:OLEObject Type="Embed" ProgID="Equation.DSMT4" ShapeID="_x0000_i1119" DrawAspect="Content" ObjectID="_1808661512" r:id="rId208"/>
        </w:object>
      </w:r>
    </w:p>
    <w:p w14:paraId="1135B849" w14:textId="6A42F16F" w:rsidR="000355C5" w:rsidRPr="0045685D" w:rsidRDefault="000355C5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25351BD3" w14:textId="017921BB" w:rsidR="0044600D" w:rsidRPr="0045685D" w:rsidRDefault="0044600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1F0FBFA1" w14:textId="3A373BE9" w:rsidR="0044600D" w:rsidRPr="0045685D" w:rsidRDefault="0044600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7402365E" w14:textId="77777777" w:rsidR="0044600D" w:rsidRPr="0045685D" w:rsidRDefault="0044600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9F6F90E" w14:textId="5A9E423E" w:rsidR="002F40A4" w:rsidRPr="0045685D" w:rsidRDefault="002F40A4" w:rsidP="004910A7">
      <w:pPr>
        <w:spacing w:beforeLines="50" w:before="190"/>
        <w:ind w:leftChars="380" w:left="1064" w:firstLineChars="15" w:firstLine="42"/>
        <w:rPr>
          <w:szCs w:val="28"/>
        </w:rPr>
        <w:sectPr w:rsidR="002F40A4" w:rsidRPr="0045685D" w:rsidSect="00E95357">
          <w:footerReference w:type="even" r:id="rId209"/>
          <w:footerReference w:type="default" r:id="rId210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 w:rsidRPr="0045685D">
        <w:rPr>
          <w:szCs w:val="28"/>
        </w:rPr>
        <w:br w:type="page"/>
      </w:r>
    </w:p>
    <w:p w14:paraId="3E235385" w14:textId="41C563E2" w:rsidR="0050327D" w:rsidRDefault="0050327D" w:rsidP="0050327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lastRenderedPageBreak/>
        <w:t>下列何者是</w:t>
      </w:r>
      <w:r w:rsidRPr="0045685D">
        <w:rPr>
          <w:position w:val="-12"/>
        </w:rPr>
        <w:object w:dxaOrig="1320" w:dyaOrig="360" w14:anchorId="77A98A16">
          <v:shape id="_x0000_i1120" type="#_x0000_t75" style="width:65.9pt;height:18.25pt" o:ole="">
            <v:imagedata r:id="rId211" o:title=""/>
          </v:shape>
          <o:OLEObject Type="Embed" ProgID="Equation.DSMT4" ShapeID="_x0000_i1120" DrawAspect="Content" ObjectID="_1808661513" r:id="rId212"/>
        </w:object>
      </w:r>
      <w:r w:rsidRPr="0045685D">
        <w:rPr>
          <w:kern w:val="0"/>
          <w:szCs w:val="28"/>
        </w:rPr>
        <w:t>的圖形？</w:t>
      </w:r>
    </w:p>
    <w:tbl>
      <w:tblPr>
        <w:tblStyle w:val="a8"/>
        <w:tblW w:w="9220" w:type="dxa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0"/>
        <w:gridCol w:w="4610"/>
      </w:tblGrid>
      <w:tr w:rsidR="00E95357" w14:paraId="7F2EEDFB" w14:textId="77777777" w:rsidTr="00E95357">
        <w:trPr>
          <w:trHeight w:val="413"/>
        </w:trPr>
        <w:tc>
          <w:tcPr>
            <w:tcW w:w="4610" w:type="dxa"/>
          </w:tcPr>
          <w:p w14:paraId="3A797A71" w14:textId="7CD8D046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color w:val="414141"/>
                <w:szCs w:val="28"/>
              </w:rPr>
              <w:t>Ⓐ</w:t>
            </w:r>
          </w:p>
        </w:tc>
        <w:tc>
          <w:tcPr>
            <w:tcW w:w="4610" w:type="dxa"/>
          </w:tcPr>
          <w:p w14:paraId="615B1B30" w14:textId="6D7218A8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Ⓑ</w:t>
            </w:r>
          </w:p>
        </w:tc>
      </w:tr>
      <w:tr w:rsidR="00E95357" w14:paraId="0C8D3C30" w14:textId="77777777" w:rsidTr="00E95357">
        <w:trPr>
          <w:trHeight w:val="4254"/>
        </w:trPr>
        <w:tc>
          <w:tcPr>
            <w:tcW w:w="4610" w:type="dxa"/>
          </w:tcPr>
          <w:p w14:paraId="466CA574" w14:textId="67FFF4FD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61667EAD" wp14:editId="34169AD9">
                  <wp:extent cx="2162556" cy="2409444"/>
                  <wp:effectExtent l="0" t="0" r="9525" b="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G7_頁面_10.jpg"/>
                          <pic:cNvPicPr/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556" cy="24094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0" w:type="dxa"/>
          </w:tcPr>
          <w:p w14:paraId="511422F0" w14:textId="5AD52E56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3F5F72A2" wp14:editId="4BBD7F14">
                  <wp:extent cx="2162556" cy="2404872"/>
                  <wp:effectExtent l="0" t="0" r="9525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G7_頁面_10.jpg"/>
                          <pic:cNvPicPr/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556" cy="2404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5357" w14:paraId="1C95492C" w14:textId="77777777" w:rsidTr="00E95357">
        <w:trPr>
          <w:trHeight w:val="413"/>
        </w:trPr>
        <w:tc>
          <w:tcPr>
            <w:tcW w:w="4610" w:type="dxa"/>
          </w:tcPr>
          <w:p w14:paraId="214ABF9A" w14:textId="6D454C06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Ⓒ</w:t>
            </w:r>
          </w:p>
        </w:tc>
        <w:tc>
          <w:tcPr>
            <w:tcW w:w="4610" w:type="dxa"/>
          </w:tcPr>
          <w:p w14:paraId="4BA53955" w14:textId="5BE29CE3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rFonts w:eastAsia="MS Gothic"/>
                <w:kern w:val="0"/>
                <w:szCs w:val="28"/>
              </w:rPr>
              <w:t>Ⓓ</w:t>
            </w:r>
          </w:p>
        </w:tc>
      </w:tr>
      <w:tr w:rsidR="00E95357" w14:paraId="20C4CF4D" w14:textId="77777777" w:rsidTr="00E95357">
        <w:trPr>
          <w:trHeight w:val="4254"/>
        </w:trPr>
        <w:tc>
          <w:tcPr>
            <w:tcW w:w="4610" w:type="dxa"/>
          </w:tcPr>
          <w:p w14:paraId="2624E7EA" w14:textId="0E91A3FC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044CAD94" wp14:editId="0CABAEA2">
                  <wp:extent cx="2162556" cy="2409444"/>
                  <wp:effectExtent l="0" t="0" r="9525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G7_頁面_10.jpg"/>
                          <pic:cNvPicPr/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556" cy="24094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0" w:type="dxa"/>
          </w:tcPr>
          <w:p w14:paraId="70E1C80F" w14:textId="0C7047F9" w:rsidR="00E95357" w:rsidRDefault="00E95357" w:rsidP="00E95357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0" w:left="0"/>
              <w:jc w:val="both"/>
              <w:rPr>
                <w:kern w:val="0"/>
                <w:szCs w:val="28"/>
              </w:rPr>
            </w:pPr>
            <w:r w:rsidRPr="0045685D">
              <w:rPr>
                <w:noProof/>
                <w:kern w:val="0"/>
                <w:szCs w:val="28"/>
              </w:rPr>
              <w:drawing>
                <wp:inline distT="0" distB="0" distL="0" distR="0" wp14:anchorId="4A85C890" wp14:editId="096C237E">
                  <wp:extent cx="2162556" cy="2409444"/>
                  <wp:effectExtent l="0" t="0" r="9525" b="0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G7_頁面_10.jpg"/>
                          <pic:cNvPicPr/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556" cy="24094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95A965" w14:textId="77777777" w:rsidR="00E95357" w:rsidRPr="0045685D" w:rsidRDefault="00E95357" w:rsidP="00E95357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ind w:leftChars="0"/>
        <w:jc w:val="both"/>
        <w:rPr>
          <w:kern w:val="0"/>
          <w:szCs w:val="28"/>
        </w:rPr>
      </w:pPr>
    </w:p>
    <w:p w14:paraId="6C47F3F3" w14:textId="0080EF89" w:rsidR="0050327D" w:rsidRPr="0045685D" w:rsidRDefault="0050327D" w:rsidP="0050327D">
      <w:pPr>
        <w:adjustRightInd w:val="0"/>
        <w:snapToGrid w:val="0"/>
        <w:spacing w:beforeLines="50" w:before="190"/>
        <w:ind w:leftChars="100" w:left="280" w:firstLineChars="100" w:firstLine="280"/>
        <w:jc w:val="both"/>
        <w:rPr>
          <w:color w:val="414141"/>
          <w:szCs w:val="28"/>
        </w:rPr>
      </w:pPr>
      <w:r w:rsidRPr="0045685D">
        <w:rPr>
          <w:color w:val="414141"/>
          <w:szCs w:val="28"/>
        </w:rPr>
        <w:t xml:space="preserve">                            </w:t>
      </w:r>
    </w:p>
    <w:p w14:paraId="1F669AEE" w14:textId="2CB0886D" w:rsidR="0050327D" w:rsidRPr="0045685D" w:rsidRDefault="0050327D" w:rsidP="0050327D">
      <w:pPr>
        <w:adjustRightInd w:val="0"/>
        <w:snapToGrid w:val="0"/>
        <w:ind w:leftChars="100" w:left="280" w:firstLineChars="300" w:firstLine="84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 xml:space="preserve">    </w:t>
      </w:r>
    </w:p>
    <w:p w14:paraId="3E52546F" w14:textId="00B932E8" w:rsidR="0050327D" w:rsidRPr="0045685D" w:rsidRDefault="0050327D" w:rsidP="0050327D">
      <w:pPr>
        <w:adjustRightInd w:val="0"/>
        <w:snapToGrid w:val="0"/>
        <w:ind w:leftChars="100" w:left="280" w:firstLineChars="100" w:firstLine="28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 xml:space="preserve">                             </w:t>
      </w:r>
    </w:p>
    <w:p w14:paraId="777DF419" w14:textId="276BC3AB" w:rsidR="0050327D" w:rsidRPr="0045685D" w:rsidRDefault="0050327D" w:rsidP="0050327D">
      <w:pPr>
        <w:adjustRightInd w:val="0"/>
        <w:snapToGrid w:val="0"/>
        <w:ind w:leftChars="100" w:left="280" w:firstLineChars="300" w:firstLine="840"/>
        <w:jc w:val="both"/>
        <w:rPr>
          <w:kern w:val="0"/>
          <w:szCs w:val="28"/>
        </w:rPr>
      </w:pPr>
      <w:r w:rsidRPr="0045685D">
        <w:rPr>
          <w:kern w:val="0"/>
          <w:szCs w:val="28"/>
        </w:rPr>
        <w:t xml:space="preserve">    </w:t>
      </w:r>
    </w:p>
    <w:p w14:paraId="360A51C1" w14:textId="77777777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p w14:paraId="44EF1787" w14:textId="77777777" w:rsidR="0050327D" w:rsidRPr="0045685D" w:rsidRDefault="0050327D" w:rsidP="0050327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rPr>
          <w:kern w:val="0"/>
          <w:szCs w:val="28"/>
        </w:rPr>
      </w:pPr>
    </w:p>
    <w:sectPr w:rsidR="0050327D" w:rsidRPr="0045685D" w:rsidSect="00FD6409">
      <w:footerReference w:type="even" r:id="rId217"/>
      <w:footerReference w:type="default" r:id="rId218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249C0C" w14:textId="77777777" w:rsidR="00A13A8F" w:rsidRDefault="00A13A8F" w:rsidP="00A27121">
      <w:pPr>
        <w:spacing w:after="120"/>
      </w:pPr>
      <w:r>
        <w:separator/>
      </w:r>
    </w:p>
    <w:p w14:paraId="03834D08" w14:textId="77777777" w:rsidR="00A13A8F" w:rsidRDefault="00A13A8F" w:rsidP="00A27121">
      <w:pPr>
        <w:spacing w:after="120"/>
      </w:pPr>
    </w:p>
  </w:endnote>
  <w:endnote w:type="continuationSeparator" w:id="0">
    <w:p w14:paraId="25B23377" w14:textId="77777777" w:rsidR="00A13A8F" w:rsidRDefault="00A13A8F" w:rsidP="00A27121">
      <w:pPr>
        <w:spacing w:after="120"/>
      </w:pPr>
      <w:r>
        <w:continuationSeparator/>
      </w:r>
    </w:p>
    <w:p w14:paraId="406D109B" w14:textId="77777777" w:rsidR="00A13A8F" w:rsidRDefault="00A13A8F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B5817" w14:textId="77777777" w:rsidR="00CF6CBC" w:rsidRPr="005218F5" w:rsidRDefault="00CF6CBC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CF6CBC" w:rsidRPr="00E61778" w:rsidRDefault="00CF6CBC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3461D" w14:textId="77777777" w:rsidR="00CF6CBC" w:rsidRDefault="00CF6CBC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427DD0" w14:textId="1238CC42" w:rsidR="00CF6CBC" w:rsidRPr="00677DEB" w:rsidRDefault="00CF6CBC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E725E" w14:textId="546D7DB1" w:rsidR="00CF6CBC" w:rsidRPr="008039C5" w:rsidRDefault="00CF6CBC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  <w:sz w:val="28"/>
        <w:szCs w:val="28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8039C5">
      <w:rPr>
        <w:rFonts w:ascii="標楷體" w:hAnsi="標楷體" w:hint="eastAsia"/>
        <w:sz w:val="28"/>
        <w:szCs w:val="28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8AFF5" w14:textId="77777777" w:rsidR="00CF6CBC" w:rsidRPr="00677DEB" w:rsidRDefault="00CF6CBC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D344E" w14:textId="591F2B8C" w:rsidR="00CF6CBC" w:rsidRPr="005218F5" w:rsidRDefault="00CF6CBC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3</w:t>
    </w:r>
    <w:r w:rsidRPr="005218F5">
      <w:rPr>
        <w:noProof/>
        <w:sz w:val="24"/>
        <w:lang w:val="zh-TW"/>
      </w:rPr>
      <w:fldChar w:fldCharType="end"/>
    </w:r>
    <w:r w:rsidRPr="0050327D">
      <w:rPr>
        <w:rFonts w:hint="eastAsia"/>
        <w:sz w:val="28"/>
        <w:szCs w:val="28"/>
      </w:rPr>
      <w:tab/>
    </w:r>
    <w:r w:rsidRPr="0050327D">
      <w:rPr>
        <w:rFonts w:ascii="標楷體" w:hAnsi="標楷體" w:hint="eastAsia"/>
        <w:b/>
        <w:sz w:val="28"/>
        <w:szCs w:val="28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D82C61" w14:textId="77777777" w:rsidR="00A13A8F" w:rsidRDefault="00A13A8F" w:rsidP="00A27121">
      <w:pPr>
        <w:spacing w:after="120"/>
      </w:pPr>
      <w:r>
        <w:separator/>
      </w:r>
    </w:p>
    <w:p w14:paraId="1C2B5D0F" w14:textId="77777777" w:rsidR="00A13A8F" w:rsidRDefault="00A13A8F" w:rsidP="00A27121">
      <w:pPr>
        <w:spacing w:after="120"/>
      </w:pPr>
    </w:p>
  </w:footnote>
  <w:footnote w:type="continuationSeparator" w:id="0">
    <w:p w14:paraId="2B92CC88" w14:textId="77777777" w:rsidR="00A13A8F" w:rsidRDefault="00A13A8F" w:rsidP="00A27121">
      <w:pPr>
        <w:spacing w:after="120"/>
      </w:pPr>
      <w:r>
        <w:continuationSeparator/>
      </w:r>
    </w:p>
    <w:p w14:paraId="39BD4184" w14:textId="77777777" w:rsidR="00A13A8F" w:rsidRDefault="00A13A8F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77B02C12"/>
    <w:lvl w:ilvl="0" w:tplc="06C2A09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66C"/>
    <w:rsid w:val="00024996"/>
    <w:rsid w:val="0002532D"/>
    <w:rsid w:val="000266A1"/>
    <w:rsid w:val="000269DD"/>
    <w:rsid w:val="000302B2"/>
    <w:rsid w:val="0003457B"/>
    <w:rsid w:val="00034D5C"/>
    <w:rsid w:val="000355C5"/>
    <w:rsid w:val="000355CA"/>
    <w:rsid w:val="00035625"/>
    <w:rsid w:val="000361E4"/>
    <w:rsid w:val="00042019"/>
    <w:rsid w:val="0004317A"/>
    <w:rsid w:val="00043B37"/>
    <w:rsid w:val="00043C5D"/>
    <w:rsid w:val="00043D9B"/>
    <w:rsid w:val="00044356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5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23AC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2B0"/>
    <w:rsid w:val="001A79BE"/>
    <w:rsid w:val="001B186C"/>
    <w:rsid w:val="001B1EDD"/>
    <w:rsid w:val="001B24CE"/>
    <w:rsid w:val="001B2579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64F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2F81"/>
    <w:rsid w:val="002C5133"/>
    <w:rsid w:val="002C6D06"/>
    <w:rsid w:val="002C7E44"/>
    <w:rsid w:val="002D00CA"/>
    <w:rsid w:val="002D1502"/>
    <w:rsid w:val="002D3F5C"/>
    <w:rsid w:val="002E10DC"/>
    <w:rsid w:val="002E10E8"/>
    <w:rsid w:val="002E1B0D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1FEB"/>
    <w:rsid w:val="00312069"/>
    <w:rsid w:val="00312D65"/>
    <w:rsid w:val="003200E8"/>
    <w:rsid w:val="00321D3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37D1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56EB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00D"/>
    <w:rsid w:val="0044622F"/>
    <w:rsid w:val="00447B3E"/>
    <w:rsid w:val="004504C4"/>
    <w:rsid w:val="0045191F"/>
    <w:rsid w:val="00454948"/>
    <w:rsid w:val="00454B06"/>
    <w:rsid w:val="00454C87"/>
    <w:rsid w:val="004553A5"/>
    <w:rsid w:val="0045685D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0A7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27D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3EFA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1B26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27EB6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2BDC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39C5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41DD"/>
    <w:rsid w:val="008342EA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A755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4C63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4F1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1A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37B1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3A8F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017C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0E05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5D55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2786C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CF6CBC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0C57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5357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98B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0F66"/>
    <w:rsid w:val="00F379CE"/>
    <w:rsid w:val="00F37E83"/>
    <w:rsid w:val="00F42700"/>
    <w:rsid w:val="00F4283F"/>
    <w:rsid w:val="00F438A5"/>
    <w:rsid w:val="00F441BD"/>
    <w:rsid w:val="00F46D79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5C11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5D4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6FDD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  <w:style w:type="paragraph" w:styleId="HTML">
    <w:name w:val="HTML Preformatted"/>
    <w:basedOn w:val="a"/>
    <w:link w:val="HTML0"/>
    <w:uiPriority w:val="99"/>
    <w:semiHidden/>
    <w:unhideWhenUsed/>
    <w:rsid w:val="00FD6FD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FD6FDD"/>
    <w:rPr>
      <w:rFonts w:ascii="細明體" w:eastAsia="細明體" w:hAnsi="細明體" w:cs="細明體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65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jpg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1.bin"/><Relationship Id="rId170" Type="http://schemas.openxmlformats.org/officeDocument/2006/relationships/oleObject" Target="embeddings/oleObject7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image" Target="media/image62.wmf"/><Relationship Id="rId149" Type="http://schemas.openxmlformats.org/officeDocument/2006/relationships/image" Target="media/image74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image" Target="media/image109.jpg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6.jpg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2.bin"/><Relationship Id="rId217" Type="http://schemas.openxmlformats.org/officeDocument/2006/relationships/footer" Target="footer5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7.jpg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footer" Target="footer6.xml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9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jpeg"/><Relationship Id="rId168" Type="http://schemas.openxmlformats.org/officeDocument/2006/relationships/image" Target="media/image84.jpg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3.bin"/><Relationship Id="rId189" Type="http://schemas.openxmlformats.org/officeDocument/2006/relationships/image" Target="media/image95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7.jpg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jpg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footer" Target="footer3.xml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jpeg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81.bin"/><Relationship Id="rId210" Type="http://schemas.openxmlformats.org/officeDocument/2006/relationships/footer" Target="footer4.xml"/><Relationship Id="rId215" Type="http://schemas.openxmlformats.org/officeDocument/2006/relationships/image" Target="media/image108.jpg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1.jpeg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106.jp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4D9A87-8D7C-4127-B533-0BDAC4860F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12</Pages>
  <Words>651</Words>
  <Characters>3714</Characters>
  <Application>Microsoft Office Word</Application>
  <DocSecurity>0</DocSecurity>
  <Lines>30</Lines>
  <Paragraphs>8</Paragraphs>
  <ScaleCrop>false</ScaleCrop>
  <Company>j</Company>
  <LinksUpToDate>false</LinksUpToDate>
  <CharactersWithSpaces>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17</cp:revision>
  <cp:lastPrinted>2020-05-08T10:48:00Z</cp:lastPrinted>
  <dcterms:created xsi:type="dcterms:W3CDTF">2021-05-02T17:11:00Z</dcterms:created>
  <dcterms:modified xsi:type="dcterms:W3CDTF">2025-05-13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